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41F35A5" w14:textId="77777777" w:rsidR="00DA0A29" w:rsidRPr="009A6EBE" w:rsidRDefault="007C0597" w:rsidP="002B602D">
      <w:pPr>
        <w:rPr>
          <w:b/>
          <w:sz w:val="24"/>
        </w:rPr>
      </w:pPr>
      <w:proofErr w:type="gramStart"/>
      <w:r w:rsidRPr="009A6EBE">
        <w:rPr>
          <w:rFonts w:hint="eastAsia"/>
          <w:b/>
          <w:sz w:val="24"/>
        </w:rPr>
        <w:t>CH</w:t>
      </w:r>
      <w:r w:rsidR="00E86DCF" w:rsidRPr="009A6EBE">
        <w:rPr>
          <w:rFonts w:hint="eastAsia"/>
          <w:b/>
          <w:sz w:val="24"/>
        </w:rPr>
        <w:t>2</w:t>
      </w:r>
      <w:r w:rsidR="008A152A" w:rsidRPr="009A6EBE">
        <w:rPr>
          <w:rFonts w:hint="eastAsia"/>
          <w:b/>
          <w:sz w:val="24"/>
        </w:rPr>
        <w:t xml:space="preserve">  Discrete</w:t>
      </w:r>
      <w:proofErr w:type="gramEnd"/>
      <w:r w:rsidR="008A152A" w:rsidRPr="009A6EBE">
        <w:rPr>
          <w:rFonts w:hint="eastAsia"/>
          <w:b/>
          <w:sz w:val="24"/>
        </w:rPr>
        <w:t xml:space="preserve">-time </w:t>
      </w:r>
      <w:r w:rsidR="009A6EBE">
        <w:rPr>
          <w:rFonts w:hint="eastAsia"/>
          <w:b/>
          <w:sz w:val="24"/>
        </w:rPr>
        <w:t>S</w:t>
      </w:r>
      <w:r w:rsidR="008A152A" w:rsidRPr="009A6EBE">
        <w:rPr>
          <w:rFonts w:hint="eastAsia"/>
          <w:b/>
          <w:sz w:val="24"/>
        </w:rPr>
        <w:t xml:space="preserve">ignals and </w:t>
      </w:r>
      <w:r w:rsidR="009A6EBE">
        <w:rPr>
          <w:rFonts w:hint="eastAsia"/>
          <w:b/>
          <w:sz w:val="24"/>
        </w:rPr>
        <w:t>S</w:t>
      </w:r>
      <w:r w:rsidR="008A152A" w:rsidRPr="009A6EBE">
        <w:rPr>
          <w:rFonts w:hint="eastAsia"/>
          <w:b/>
          <w:sz w:val="24"/>
        </w:rPr>
        <w:t>ystems</w:t>
      </w:r>
    </w:p>
    <w:p w14:paraId="2C59BF34" w14:textId="77777777" w:rsidR="004C499B" w:rsidRPr="009A6EBE" w:rsidRDefault="007C0597" w:rsidP="002B602D">
      <w:pPr>
        <w:rPr>
          <w:sz w:val="24"/>
        </w:rPr>
      </w:pPr>
      <w:r w:rsidRPr="009A6EBE">
        <w:rPr>
          <w:rFonts w:hint="eastAsia"/>
          <w:sz w:val="24"/>
        </w:rPr>
        <w:t>离散序列的表示方法</w:t>
      </w:r>
    </w:p>
    <w:p w14:paraId="0A08F394" w14:textId="77777777" w:rsidR="008A152A" w:rsidRPr="009A6EBE" w:rsidRDefault="008A152A" w:rsidP="002B602D">
      <w:pPr>
        <w:rPr>
          <w:sz w:val="24"/>
        </w:rPr>
      </w:pPr>
      <w:r w:rsidRPr="009A6EBE">
        <w:rPr>
          <w:sz w:val="24"/>
        </w:rPr>
        <w:t>R</w:t>
      </w:r>
      <w:r w:rsidRPr="009A6EBE">
        <w:rPr>
          <w:rFonts w:hint="eastAsia"/>
          <w:sz w:val="24"/>
        </w:rPr>
        <w:t xml:space="preserve">ight sided, left-sided, two-sided, finite-length, causal, </w:t>
      </w:r>
      <w:proofErr w:type="spellStart"/>
      <w:r w:rsidRPr="009A6EBE">
        <w:rPr>
          <w:rFonts w:hint="eastAsia"/>
          <w:sz w:val="24"/>
        </w:rPr>
        <w:t>noncausal</w:t>
      </w:r>
      <w:proofErr w:type="spellEnd"/>
      <w:r w:rsidRPr="009A6EBE">
        <w:rPr>
          <w:rFonts w:hint="eastAsia"/>
          <w:sz w:val="24"/>
        </w:rPr>
        <w:t>的概念</w:t>
      </w:r>
    </w:p>
    <w:p w14:paraId="14752566" w14:textId="77777777" w:rsidR="008A152A" w:rsidRPr="009A6EBE" w:rsidRDefault="008A152A" w:rsidP="002B602D">
      <w:pPr>
        <w:rPr>
          <w:sz w:val="24"/>
        </w:rPr>
      </w:pPr>
      <w:r w:rsidRPr="009A6EBE">
        <w:rPr>
          <w:rFonts w:hint="eastAsia"/>
          <w:sz w:val="24"/>
        </w:rPr>
        <w:t>基本序列</w:t>
      </w:r>
      <w:r w:rsidRPr="009A6EBE">
        <w:rPr>
          <w:position w:val="-10"/>
          <w:sz w:val="24"/>
        </w:rPr>
        <w:object w:dxaOrig="499" w:dyaOrig="320" w14:anchorId="0920DF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5pt;height:15.5pt" o:ole="" fillcolor="window">
            <v:imagedata r:id="rId6" o:title=""/>
          </v:shape>
          <o:OLEObject Type="Embed" ProgID="Equation.DSMT4" ShapeID="_x0000_i1026" DrawAspect="Content" ObjectID="_1621171489" r:id="rId7"/>
        </w:object>
      </w:r>
      <w:r w:rsidRPr="009A6EBE">
        <w:rPr>
          <w:rFonts w:hint="eastAsia"/>
          <w:sz w:val="24"/>
        </w:rPr>
        <w:t>，</w:t>
      </w:r>
      <w:r w:rsidRPr="009A6EBE">
        <w:rPr>
          <w:position w:val="-10"/>
          <w:sz w:val="24"/>
        </w:rPr>
        <w:object w:dxaOrig="460" w:dyaOrig="320" w14:anchorId="4D2AD71D">
          <v:shape id="_x0000_i1027" type="#_x0000_t75" style="width:23.5pt;height:15.5pt" o:ole="" fillcolor="window">
            <v:imagedata r:id="rId8" o:title=""/>
          </v:shape>
          <o:OLEObject Type="Embed" ProgID="Equation.DSMT4" ShapeID="_x0000_i1027" DrawAspect="Content" ObjectID="_1621171490" r:id="rId9"/>
        </w:object>
      </w:r>
      <w:r w:rsidRPr="009A6EBE">
        <w:rPr>
          <w:rFonts w:hint="eastAsia"/>
          <w:sz w:val="24"/>
        </w:rPr>
        <w:t>，</w:t>
      </w:r>
      <w:r w:rsidRPr="009A6EBE">
        <w:rPr>
          <w:position w:val="-12"/>
          <w:sz w:val="24"/>
        </w:rPr>
        <w:object w:dxaOrig="620" w:dyaOrig="360" w14:anchorId="7F8B546A">
          <v:shape id="_x0000_i1028" type="#_x0000_t75" style="width:31pt;height:18pt" o:ole="" fillcolor="window">
            <v:imagedata r:id="rId10" o:title=""/>
          </v:shape>
          <o:OLEObject Type="Embed" ProgID="Equation.DSMT4" ShapeID="_x0000_i1028" DrawAspect="Content" ObjectID="_1621171491" r:id="rId11"/>
        </w:object>
      </w:r>
      <w:r w:rsidRPr="009A6EBE">
        <w:rPr>
          <w:rFonts w:hint="eastAsia"/>
          <w:sz w:val="24"/>
        </w:rPr>
        <w:t>以及它们之间的关系</w:t>
      </w:r>
    </w:p>
    <w:p w14:paraId="6D28691B" w14:textId="77777777" w:rsidR="008A152A" w:rsidRPr="009A6EBE" w:rsidRDefault="008A152A" w:rsidP="002B602D">
      <w:pPr>
        <w:rPr>
          <w:sz w:val="24"/>
        </w:rPr>
      </w:pPr>
      <w:r w:rsidRPr="009A6EBE">
        <w:rPr>
          <w:rFonts w:hint="eastAsia"/>
          <w:sz w:val="24"/>
        </w:rPr>
        <w:t>指数序列，正弦序列，</w:t>
      </w:r>
      <w:r w:rsidRPr="009A6EBE">
        <w:rPr>
          <w:rFonts w:hint="eastAsia"/>
          <w:sz w:val="24"/>
          <w:highlight w:val="yellow"/>
        </w:rPr>
        <w:t>欧拉公式</w:t>
      </w:r>
    </w:p>
    <w:p w14:paraId="425533B5" w14:textId="77777777" w:rsidR="008A152A" w:rsidRPr="009A6EBE" w:rsidRDefault="008A152A" w:rsidP="002B602D">
      <w:pPr>
        <w:rPr>
          <w:sz w:val="24"/>
        </w:rPr>
      </w:pPr>
      <w:r w:rsidRPr="009A6EBE">
        <w:rPr>
          <w:rFonts w:hint="eastAsia"/>
          <w:sz w:val="24"/>
        </w:rPr>
        <w:t>digital frequency</w:t>
      </w:r>
      <w:r w:rsidRPr="009A6EBE">
        <w:rPr>
          <w:rFonts w:hint="eastAsia"/>
          <w:sz w:val="24"/>
        </w:rPr>
        <w:t>与</w:t>
      </w:r>
      <w:r w:rsidRPr="009A6EBE">
        <w:rPr>
          <w:rFonts w:hint="eastAsia"/>
          <w:sz w:val="24"/>
        </w:rPr>
        <w:t>analog frequency</w:t>
      </w:r>
      <w:r w:rsidRPr="009A6EBE">
        <w:rPr>
          <w:rFonts w:hint="eastAsia"/>
          <w:sz w:val="24"/>
        </w:rPr>
        <w:t>的关系，</w:t>
      </w:r>
      <w:r w:rsidRPr="009A6EBE">
        <w:rPr>
          <w:position w:val="-12"/>
          <w:sz w:val="24"/>
        </w:rPr>
        <w:object w:dxaOrig="1620" w:dyaOrig="360" w14:anchorId="1F326164">
          <v:shape id="_x0000_i1029" type="#_x0000_t75" style="width:81pt;height:18pt" o:ole="" fillcolor="window">
            <v:imagedata r:id="rId12" o:title=""/>
          </v:shape>
          <o:OLEObject Type="Embed" ProgID="Equation.3" ShapeID="_x0000_i1029" DrawAspect="Content" ObjectID="_1621171492" r:id="rId13"/>
        </w:object>
      </w:r>
    </w:p>
    <w:p w14:paraId="59AD8D2E" w14:textId="77777777" w:rsidR="00703848" w:rsidRPr="009A6EBE" w:rsidRDefault="007C0597" w:rsidP="002B602D">
      <w:pPr>
        <w:rPr>
          <w:sz w:val="24"/>
        </w:rPr>
      </w:pPr>
      <w:r w:rsidRPr="009A6EBE">
        <w:rPr>
          <w:rFonts w:hint="eastAsia"/>
          <w:sz w:val="24"/>
        </w:rPr>
        <w:t>离散正弦序列的周期性判别</w:t>
      </w:r>
    </w:p>
    <w:p w14:paraId="720E0329" w14:textId="77777777" w:rsidR="002B602D" w:rsidRPr="009A6EBE" w:rsidRDefault="002B602D" w:rsidP="002B602D">
      <w:pPr>
        <w:rPr>
          <w:sz w:val="24"/>
        </w:rPr>
      </w:pPr>
    </w:p>
    <w:p w14:paraId="1E9C39DA" w14:textId="77777777" w:rsidR="008A152A" w:rsidRPr="009A6EBE" w:rsidRDefault="008A152A" w:rsidP="002B602D">
      <w:pPr>
        <w:rPr>
          <w:b/>
          <w:sz w:val="24"/>
        </w:rPr>
      </w:pPr>
      <w:r w:rsidRPr="009A6EBE">
        <w:rPr>
          <w:rFonts w:hint="eastAsia"/>
          <w:b/>
          <w:sz w:val="24"/>
        </w:rPr>
        <w:t>序列的对称性</w:t>
      </w:r>
      <w:r w:rsidRPr="009A6EBE">
        <w:rPr>
          <w:rFonts w:hint="eastAsia"/>
          <w:b/>
          <w:sz w:val="24"/>
        </w:rPr>
        <w:t>symmetry</w:t>
      </w:r>
      <w:r w:rsidR="002B602D" w:rsidRPr="009A6EBE">
        <w:rPr>
          <w:rFonts w:hint="eastAsia"/>
          <w:b/>
          <w:sz w:val="24"/>
        </w:rPr>
        <w:t>：</w:t>
      </w:r>
    </w:p>
    <w:p w14:paraId="6A6420B5" w14:textId="77777777" w:rsidR="008A152A" w:rsidRPr="009A6EBE" w:rsidRDefault="008A152A" w:rsidP="002B602D">
      <w:pPr>
        <w:rPr>
          <w:sz w:val="24"/>
        </w:rPr>
      </w:pPr>
      <w:proofErr w:type="gramStart"/>
      <w:r w:rsidRPr="009A6EBE">
        <w:rPr>
          <w:rFonts w:hint="eastAsia"/>
          <w:sz w:val="24"/>
        </w:rPr>
        <w:t>偶</w:t>
      </w:r>
      <w:proofErr w:type="gramEnd"/>
      <w:r w:rsidRPr="009A6EBE">
        <w:rPr>
          <w:rFonts w:hint="eastAsia"/>
          <w:sz w:val="24"/>
        </w:rPr>
        <w:t>序列</w:t>
      </w:r>
      <w:r w:rsidRPr="009A6EBE">
        <w:rPr>
          <w:rFonts w:hint="eastAsia"/>
          <w:sz w:val="24"/>
        </w:rPr>
        <w:t>even sequence</w:t>
      </w:r>
      <w:r w:rsidRPr="009A6EBE">
        <w:rPr>
          <w:rFonts w:hint="eastAsia"/>
          <w:sz w:val="24"/>
        </w:rPr>
        <w:t>，奇序列</w:t>
      </w:r>
      <w:r w:rsidRPr="009A6EBE">
        <w:rPr>
          <w:rFonts w:hint="eastAsia"/>
          <w:sz w:val="24"/>
        </w:rPr>
        <w:t>odd sequence</w:t>
      </w:r>
    </w:p>
    <w:p w14:paraId="1E47A8A8" w14:textId="77777777" w:rsidR="00AB6ECC" w:rsidRPr="009A6EBE" w:rsidRDefault="008A152A" w:rsidP="002B602D">
      <w:pPr>
        <w:rPr>
          <w:sz w:val="24"/>
        </w:rPr>
      </w:pPr>
      <w:r w:rsidRPr="009A6EBE">
        <w:rPr>
          <w:rFonts w:hint="eastAsia"/>
          <w:sz w:val="24"/>
        </w:rPr>
        <w:t>共轭对称序列</w:t>
      </w:r>
      <w:r w:rsidRPr="009A6EBE">
        <w:rPr>
          <w:rFonts w:hint="eastAsia"/>
          <w:sz w:val="24"/>
        </w:rPr>
        <w:t>conjugate-symmetric sequence</w:t>
      </w:r>
    </w:p>
    <w:p w14:paraId="3E1DF3E6" w14:textId="77777777" w:rsidR="008A152A" w:rsidRPr="009A6EBE" w:rsidRDefault="008A152A" w:rsidP="002B602D">
      <w:pPr>
        <w:rPr>
          <w:sz w:val="24"/>
        </w:rPr>
      </w:pPr>
      <w:r w:rsidRPr="009A6EBE">
        <w:rPr>
          <w:rFonts w:hint="eastAsia"/>
          <w:sz w:val="24"/>
        </w:rPr>
        <w:t>共轭反对称序列</w:t>
      </w:r>
      <w:r w:rsidRPr="009A6EBE">
        <w:rPr>
          <w:rFonts w:hint="eastAsia"/>
          <w:sz w:val="24"/>
        </w:rPr>
        <w:t>conjugate-anti symmetric sequence</w:t>
      </w:r>
    </w:p>
    <w:p w14:paraId="1E22813E" w14:textId="77777777" w:rsidR="008A152A" w:rsidRPr="009A6EBE" w:rsidRDefault="008A152A" w:rsidP="002B602D">
      <w:pPr>
        <w:rPr>
          <w:sz w:val="24"/>
        </w:rPr>
      </w:pPr>
      <w:r w:rsidRPr="009A6EBE">
        <w:rPr>
          <w:rFonts w:hint="eastAsia"/>
          <w:sz w:val="24"/>
        </w:rPr>
        <w:t>序列</w:t>
      </w:r>
      <w:proofErr w:type="gramStart"/>
      <w:r w:rsidRPr="009A6EBE">
        <w:rPr>
          <w:rFonts w:hint="eastAsia"/>
          <w:sz w:val="24"/>
        </w:rPr>
        <w:t>的偶部</w:t>
      </w:r>
      <w:proofErr w:type="gramEnd"/>
      <w:r w:rsidR="00AB6ECC" w:rsidRPr="009A6EBE">
        <w:rPr>
          <w:rFonts w:hint="eastAsia"/>
          <w:sz w:val="24"/>
        </w:rPr>
        <w:t>even symmetric part</w:t>
      </w:r>
      <w:r w:rsidRPr="009A6EBE">
        <w:rPr>
          <w:rFonts w:hint="eastAsia"/>
          <w:sz w:val="24"/>
        </w:rPr>
        <w:t>，</w:t>
      </w:r>
      <w:proofErr w:type="gramStart"/>
      <w:r w:rsidRPr="009A6EBE">
        <w:rPr>
          <w:rFonts w:hint="eastAsia"/>
          <w:sz w:val="24"/>
        </w:rPr>
        <w:t>奇部</w:t>
      </w:r>
      <w:proofErr w:type="gramEnd"/>
      <w:r w:rsidR="00AB6ECC" w:rsidRPr="009A6EBE">
        <w:rPr>
          <w:rFonts w:hint="eastAsia"/>
          <w:sz w:val="24"/>
        </w:rPr>
        <w:t>odd symmetric part</w:t>
      </w:r>
    </w:p>
    <w:p w14:paraId="2CC4F454" w14:textId="77777777" w:rsidR="002B602D" w:rsidRPr="009A6EBE" w:rsidRDefault="002B602D" w:rsidP="002B602D">
      <w:pPr>
        <w:rPr>
          <w:sz w:val="24"/>
        </w:rPr>
      </w:pPr>
    </w:p>
    <w:p w14:paraId="1ADDF4F6" w14:textId="77777777" w:rsidR="00B3296F" w:rsidRPr="009A6EBE" w:rsidRDefault="00B3296F" w:rsidP="002B602D">
      <w:pPr>
        <w:rPr>
          <w:sz w:val="24"/>
        </w:rPr>
      </w:pPr>
      <w:r w:rsidRPr="009A6EBE">
        <w:rPr>
          <w:rFonts w:hint="eastAsia"/>
          <w:sz w:val="24"/>
        </w:rPr>
        <w:t>信号</w:t>
      </w:r>
      <w:r w:rsidRPr="009A6EBE">
        <w:rPr>
          <w:sz w:val="24"/>
        </w:rPr>
        <w:t>total</w:t>
      </w:r>
      <w:r w:rsidRPr="009A6EBE">
        <w:rPr>
          <w:rFonts w:hint="eastAsia"/>
          <w:sz w:val="24"/>
        </w:rPr>
        <w:t xml:space="preserve"> energy </w:t>
      </w:r>
      <w:r w:rsidRPr="009A6EBE">
        <w:rPr>
          <w:position w:val="-10"/>
          <w:sz w:val="24"/>
        </w:rPr>
        <w:object w:dxaOrig="340" w:dyaOrig="340" w14:anchorId="6ACF0EF8">
          <v:shape id="_x0000_i1030" type="#_x0000_t75" style="width:17.5pt;height:17.5pt" o:ole="" fillcolor="window">
            <v:imagedata r:id="rId14" o:title=""/>
          </v:shape>
          <o:OLEObject Type="Embed" ProgID="Equation.3" ShapeID="_x0000_i1030" DrawAspect="Content" ObjectID="_1621171493" r:id="rId15"/>
        </w:object>
      </w:r>
      <w:r w:rsidRPr="009A6EBE">
        <w:rPr>
          <w:rFonts w:hint="eastAsia"/>
          <w:sz w:val="24"/>
        </w:rPr>
        <w:t>和</w:t>
      </w:r>
      <w:r w:rsidRPr="009A6EBE">
        <w:rPr>
          <w:rFonts w:hint="eastAsia"/>
          <w:sz w:val="24"/>
        </w:rPr>
        <w:t>average power</w:t>
      </w:r>
      <w:r w:rsidRPr="009A6EBE">
        <w:rPr>
          <w:position w:val="-10"/>
          <w:sz w:val="24"/>
        </w:rPr>
        <w:object w:dxaOrig="300" w:dyaOrig="340" w14:anchorId="247E318A">
          <v:shape id="_x0000_i1031" type="#_x0000_t75" style="width:15pt;height:17.5pt" o:ole="" fillcolor="window">
            <v:imagedata r:id="rId16" o:title=""/>
          </v:shape>
          <o:OLEObject Type="Embed" ProgID="Equation.3" ShapeID="_x0000_i1031" DrawAspect="Content" ObjectID="_1621171494" r:id="rId17"/>
        </w:object>
      </w:r>
      <w:r w:rsidRPr="009A6EBE">
        <w:rPr>
          <w:rFonts w:hint="eastAsia"/>
          <w:sz w:val="24"/>
        </w:rPr>
        <w:t>的计算方法</w:t>
      </w:r>
    </w:p>
    <w:p w14:paraId="500B4EEB" w14:textId="77777777" w:rsidR="001B168A" w:rsidRPr="009A6EBE" w:rsidRDefault="00AB6ECC" w:rsidP="002B602D">
      <w:pPr>
        <w:rPr>
          <w:sz w:val="24"/>
        </w:rPr>
      </w:pPr>
      <w:r w:rsidRPr="009A6EBE">
        <w:rPr>
          <w:rFonts w:hint="eastAsia"/>
          <w:b/>
          <w:sz w:val="24"/>
        </w:rPr>
        <w:t>序列的计算：</w:t>
      </w:r>
    </w:p>
    <w:p w14:paraId="5CDF6722" w14:textId="77777777" w:rsidR="00AB6ECC" w:rsidRPr="009A6EBE" w:rsidRDefault="00AB6ECC" w:rsidP="002B602D">
      <w:pPr>
        <w:rPr>
          <w:sz w:val="24"/>
        </w:rPr>
      </w:pPr>
      <w:r w:rsidRPr="009A6EBE">
        <w:rPr>
          <w:rFonts w:hint="eastAsia"/>
          <w:sz w:val="24"/>
        </w:rPr>
        <w:t>time shift</w:t>
      </w:r>
      <w:r w:rsidRPr="009A6EBE">
        <w:rPr>
          <w:rFonts w:hint="eastAsia"/>
          <w:sz w:val="24"/>
        </w:rPr>
        <w:t>，</w:t>
      </w:r>
      <w:r w:rsidRPr="009A6EBE">
        <w:rPr>
          <w:rFonts w:hint="eastAsia"/>
          <w:sz w:val="24"/>
        </w:rPr>
        <w:t>time reversal</w:t>
      </w:r>
      <w:r w:rsidR="002B602D" w:rsidRPr="009A6EBE">
        <w:rPr>
          <w:rFonts w:hint="eastAsia"/>
          <w:sz w:val="24"/>
        </w:rPr>
        <w:t>，插值</w:t>
      </w:r>
      <w:r w:rsidR="002B602D" w:rsidRPr="009A6EBE">
        <w:rPr>
          <w:rFonts w:hint="eastAsia"/>
          <w:sz w:val="24"/>
        </w:rPr>
        <w:t>interpolation</w:t>
      </w:r>
      <w:r w:rsidR="002B602D" w:rsidRPr="009A6EBE">
        <w:rPr>
          <w:rFonts w:hint="eastAsia"/>
          <w:sz w:val="24"/>
        </w:rPr>
        <w:t>和抽取</w:t>
      </w:r>
      <w:r w:rsidR="002B602D" w:rsidRPr="009A6EBE">
        <w:rPr>
          <w:rFonts w:hint="eastAsia"/>
          <w:sz w:val="24"/>
        </w:rPr>
        <w:t>decimation</w:t>
      </w:r>
    </w:p>
    <w:p w14:paraId="0184746C" w14:textId="77777777" w:rsidR="00B3296F" w:rsidRPr="009A6EBE" w:rsidRDefault="00E86DCF" w:rsidP="002B602D">
      <w:pPr>
        <w:rPr>
          <w:sz w:val="24"/>
        </w:rPr>
      </w:pPr>
      <w:r w:rsidRPr="009A6EBE">
        <w:rPr>
          <w:sz w:val="24"/>
        </w:rPr>
        <w:t>linear</w:t>
      </w:r>
      <w:r w:rsidR="00B3296F" w:rsidRPr="009A6EBE">
        <w:rPr>
          <w:rFonts w:hint="eastAsia"/>
          <w:sz w:val="24"/>
        </w:rPr>
        <w:t xml:space="preserve"> convolution</w:t>
      </w:r>
      <w:r w:rsidR="00B3296F" w:rsidRPr="009A6EBE">
        <w:rPr>
          <w:rFonts w:hint="eastAsia"/>
          <w:sz w:val="24"/>
        </w:rPr>
        <w:t>的计算方法</w:t>
      </w:r>
      <w:r w:rsidR="00AB6ECC" w:rsidRPr="009A6EBE">
        <w:rPr>
          <w:rFonts w:hint="eastAsia"/>
          <w:sz w:val="24"/>
        </w:rPr>
        <w:t>，序列与</w:t>
      </w:r>
      <w:r w:rsidR="00AB6ECC" w:rsidRPr="009A6EBE">
        <w:rPr>
          <w:position w:val="-12"/>
          <w:sz w:val="24"/>
        </w:rPr>
        <w:object w:dxaOrig="920" w:dyaOrig="360" w14:anchorId="183F2EE9">
          <v:shape id="_x0000_i1032" type="#_x0000_t75" style="width:46pt;height:18pt" o:ole="" fillcolor="window">
            <v:imagedata r:id="rId18" o:title=""/>
          </v:shape>
          <o:OLEObject Type="Embed" ProgID="Equation.DSMT4" ShapeID="_x0000_i1032" DrawAspect="Content" ObjectID="_1621171495" r:id="rId19"/>
        </w:object>
      </w:r>
      <w:r w:rsidR="00AB6ECC" w:rsidRPr="009A6EBE">
        <w:rPr>
          <w:rFonts w:hint="eastAsia"/>
          <w:sz w:val="24"/>
        </w:rPr>
        <w:t>做卷积</w:t>
      </w:r>
    </w:p>
    <w:p w14:paraId="51730A62" w14:textId="77777777" w:rsidR="00AB6ECC" w:rsidRPr="009A6EBE" w:rsidRDefault="00AB6ECC" w:rsidP="002B602D">
      <w:pPr>
        <w:rPr>
          <w:sz w:val="24"/>
        </w:rPr>
      </w:pPr>
      <w:r w:rsidRPr="009A6EBE">
        <w:rPr>
          <w:rFonts w:hint="eastAsia"/>
          <w:sz w:val="24"/>
        </w:rPr>
        <w:t>卷积后序列的长度，坐标</w:t>
      </w:r>
    </w:p>
    <w:p w14:paraId="45621F74" w14:textId="77777777" w:rsidR="002B602D" w:rsidRPr="009A6EBE" w:rsidRDefault="002B602D" w:rsidP="002B602D">
      <w:pPr>
        <w:rPr>
          <w:sz w:val="24"/>
        </w:rPr>
      </w:pPr>
    </w:p>
    <w:p w14:paraId="605D7FE1" w14:textId="77777777" w:rsidR="00B3296F" w:rsidRPr="009A6EBE" w:rsidRDefault="00B3296F" w:rsidP="002B602D">
      <w:pPr>
        <w:rPr>
          <w:sz w:val="24"/>
        </w:rPr>
      </w:pPr>
      <w:r w:rsidRPr="009A6EBE">
        <w:rPr>
          <w:rFonts w:hint="eastAsia"/>
          <w:b/>
          <w:sz w:val="24"/>
        </w:rPr>
        <w:t>离散时间系统性质</w:t>
      </w:r>
      <w:r w:rsidRPr="009A6EBE">
        <w:rPr>
          <w:rFonts w:hint="eastAsia"/>
          <w:sz w:val="24"/>
        </w:rPr>
        <w:t>的判别</w:t>
      </w:r>
      <w:r w:rsidR="002D12EC" w:rsidRPr="009A6EBE">
        <w:rPr>
          <w:rFonts w:hint="eastAsia"/>
          <w:sz w:val="24"/>
        </w:rPr>
        <w:t>：</w:t>
      </w:r>
      <w:r w:rsidR="006955B8" w:rsidRPr="009A6EBE">
        <w:rPr>
          <w:rFonts w:hint="eastAsia"/>
          <w:sz w:val="24"/>
        </w:rPr>
        <w:t>memoryless</w:t>
      </w:r>
      <w:r w:rsidR="002D12EC" w:rsidRPr="009A6EBE">
        <w:rPr>
          <w:rFonts w:hint="eastAsia"/>
          <w:sz w:val="24"/>
        </w:rPr>
        <w:t>、</w:t>
      </w:r>
      <w:r w:rsidR="006955B8" w:rsidRPr="009A6EBE">
        <w:rPr>
          <w:rFonts w:hint="eastAsia"/>
          <w:sz w:val="24"/>
        </w:rPr>
        <w:t>linear</w:t>
      </w:r>
      <w:r w:rsidR="002D12EC" w:rsidRPr="009A6EBE">
        <w:rPr>
          <w:rFonts w:hint="eastAsia"/>
          <w:sz w:val="24"/>
        </w:rPr>
        <w:t>、</w:t>
      </w:r>
      <w:r w:rsidR="006955B8" w:rsidRPr="009A6EBE">
        <w:rPr>
          <w:rFonts w:hint="eastAsia"/>
          <w:sz w:val="24"/>
        </w:rPr>
        <w:t>time-invariant</w:t>
      </w:r>
      <w:r w:rsidR="002D12EC" w:rsidRPr="009A6EBE">
        <w:rPr>
          <w:rFonts w:hint="eastAsia"/>
          <w:sz w:val="24"/>
        </w:rPr>
        <w:t>、</w:t>
      </w:r>
      <w:r w:rsidR="006955B8" w:rsidRPr="009A6EBE">
        <w:rPr>
          <w:rFonts w:hint="eastAsia"/>
          <w:sz w:val="24"/>
        </w:rPr>
        <w:t>causal</w:t>
      </w:r>
      <w:r w:rsidR="002D12EC" w:rsidRPr="009A6EBE">
        <w:rPr>
          <w:rFonts w:hint="eastAsia"/>
          <w:sz w:val="24"/>
        </w:rPr>
        <w:t>、</w:t>
      </w:r>
      <w:r w:rsidR="006955B8" w:rsidRPr="009A6EBE">
        <w:rPr>
          <w:rFonts w:hint="eastAsia"/>
          <w:sz w:val="24"/>
        </w:rPr>
        <w:t>stable</w:t>
      </w:r>
    </w:p>
    <w:p w14:paraId="7DFFB34D" w14:textId="77777777" w:rsidR="006955B8" w:rsidRPr="009A6EBE" w:rsidRDefault="006955B8" w:rsidP="002B602D">
      <w:pPr>
        <w:rPr>
          <w:sz w:val="24"/>
        </w:rPr>
      </w:pPr>
    </w:p>
    <w:p w14:paraId="558E85A3" w14:textId="77777777" w:rsidR="00AB6ECC" w:rsidRPr="009A6EBE" w:rsidRDefault="00AB6ECC" w:rsidP="002B602D">
      <w:pPr>
        <w:rPr>
          <w:sz w:val="24"/>
        </w:rPr>
      </w:pPr>
      <w:r w:rsidRPr="009A6EBE">
        <w:rPr>
          <w:rFonts w:hint="eastAsia"/>
          <w:b/>
          <w:sz w:val="24"/>
        </w:rPr>
        <w:t>LTI</w:t>
      </w:r>
      <w:r w:rsidRPr="009A6EBE">
        <w:rPr>
          <w:rFonts w:hint="eastAsia"/>
          <w:b/>
          <w:sz w:val="24"/>
        </w:rPr>
        <w:t>系统的时域分析方法</w:t>
      </w:r>
      <w:r w:rsidRPr="009A6EBE">
        <w:rPr>
          <w:position w:val="-10"/>
          <w:sz w:val="24"/>
        </w:rPr>
        <w:object w:dxaOrig="1660" w:dyaOrig="320" w14:anchorId="4AF767D3">
          <v:shape id="_x0000_i1033" type="#_x0000_t75" style="width:83pt;height:15.5pt" o:ole="" fillcolor="window">
            <v:imagedata r:id="rId20" o:title=""/>
          </v:shape>
          <o:OLEObject Type="Embed" ProgID="Equation.DSMT4" ShapeID="_x0000_i1033" DrawAspect="Content" ObjectID="_1621171496" r:id="rId21"/>
        </w:object>
      </w:r>
    </w:p>
    <w:p w14:paraId="57A99102" w14:textId="77777777" w:rsidR="00AB6ECC" w:rsidRPr="009A6EBE" w:rsidRDefault="00AB6ECC" w:rsidP="002B602D">
      <w:pPr>
        <w:rPr>
          <w:sz w:val="24"/>
        </w:rPr>
      </w:pPr>
      <w:r w:rsidRPr="009A6EBE">
        <w:rPr>
          <w:rFonts w:hint="eastAsia"/>
          <w:sz w:val="24"/>
        </w:rPr>
        <w:t>根据</w:t>
      </w:r>
      <w:r w:rsidR="00C73391" w:rsidRPr="009A6EBE">
        <w:rPr>
          <w:rFonts w:hint="eastAsia"/>
          <w:sz w:val="24"/>
        </w:rPr>
        <w:t>单位脉冲响应</w:t>
      </w:r>
      <w:r w:rsidRPr="009A6EBE">
        <w:rPr>
          <w:position w:val="-10"/>
          <w:sz w:val="24"/>
        </w:rPr>
        <w:object w:dxaOrig="460" w:dyaOrig="320" w14:anchorId="1056F8ED">
          <v:shape id="_x0000_i1034" type="#_x0000_t75" style="width:23.5pt;height:15.5pt" o:ole="" fillcolor="window">
            <v:imagedata r:id="rId22" o:title=""/>
          </v:shape>
          <o:OLEObject Type="Embed" ProgID="Equation.DSMT4" ShapeID="_x0000_i1034" DrawAspect="Content" ObjectID="_1621171497" r:id="rId23"/>
        </w:object>
      </w:r>
      <w:r w:rsidRPr="009A6EBE">
        <w:rPr>
          <w:rFonts w:hint="eastAsia"/>
          <w:sz w:val="24"/>
        </w:rPr>
        <w:t>判断</w:t>
      </w:r>
      <w:r w:rsidRPr="009A6EBE">
        <w:rPr>
          <w:rFonts w:hint="eastAsia"/>
          <w:sz w:val="24"/>
        </w:rPr>
        <w:t>LTI</w:t>
      </w:r>
      <w:r w:rsidRPr="009A6EBE">
        <w:rPr>
          <w:rFonts w:hint="eastAsia"/>
          <w:sz w:val="24"/>
        </w:rPr>
        <w:t>系统的因果性，稳定性</w:t>
      </w:r>
    </w:p>
    <w:p w14:paraId="1F2CEEEB" w14:textId="77777777" w:rsidR="00AB6ECC" w:rsidRPr="009A6EBE" w:rsidRDefault="00AB6ECC" w:rsidP="002B602D">
      <w:pPr>
        <w:rPr>
          <w:sz w:val="24"/>
        </w:rPr>
      </w:pPr>
      <w:r w:rsidRPr="009A6EBE">
        <w:rPr>
          <w:rFonts w:hint="eastAsia"/>
          <w:sz w:val="24"/>
        </w:rPr>
        <w:t>FIR</w:t>
      </w:r>
      <w:r w:rsidRPr="009A6EBE">
        <w:rPr>
          <w:rFonts w:hint="eastAsia"/>
          <w:sz w:val="24"/>
        </w:rPr>
        <w:t>、</w:t>
      </w:r>
      <w:r w:rsidRPr="009A6EBE">
        <w:rPr>
          <w:rFonts w:hint="eastAsia"/>
          <w:sz w:val="24"/>
        </w:rPr>
        <w:t>IIR</w:t>
      </w:r>
      <w:r w:rsidRPr="009A6EBE">
        <w:rPr>
          <w:rFonts w:hint="eastAsia"/>
          <w:sz w:val="24"/>
        </w:rPr>
        <w:t>系统的含义</w:t>
      </w:r>
    </w:p>
    <w:p w14:paraId="19D66425" w14:textId="77777777" w:rsidR="00AB6ECC" w:rsidRPr="009A6EBE" w:rsidRDefault="00AB6ECC" w:rsidP="002B602D">
      <w:pPr>
        <w:rPr>
          <w:sz w:val="24"/>
        </w:rPr>
      </w:pPr>
      <w:r w:rsidRPr="009A6EBE">
        <w:rPr>
          <w:rFonts w:hint="eastAsia"/>
          <w:sz w:val="24"/>
        </w:rPr>
        <w:t>系统级联、并联</w:t>
      </w:r>
    </w:p>
    <w:p w14:paraId="50CCB0D0" w14:textId="77777777" w:rsidR="00AB6ECC" w:rsidRPr="009A6EBE" w:rsidRDefault="00AB6ECC" w:rsidP="002B602D">
      <w:pPr>
        <w:rPr>
          <w:sz w:val="24"/>
        </w:rPr>
      </w:pPr>
    </w:p>
    <w:p w14:paraId="57A7FF71" w14:textId="77777777" w:rsidR="00F67202" w:rsidRPr="009A6EBE" w:rsidRDefault="007C39C5" w:rsidP="002B602D">
      <w:pPr>
        <w:rPr>
          <w:sz w:val="24"/>
        </w:rPr>
      </w:pPr>
      <w:r w:rsidRPr="009A6EBE">
        <w:rPr>
          <w:rFonts w:hint="eastAsia"/>
          <w:b/>
          <w:sz w:val="24"/>
        </w:rPr>
        <w:t>DTFT</w:t>
      </w:r>
      <w:r w:rsidRPr="009A6EBE">
        <w:rPr>
          <w:rFonts w:hint="eastAsia"/>
          <w:sz w:val="24"/>
        </w:rPr>
        <w:t>正反变换式，物理意义</w:t>
      </w:r>
      <w:r w:rsidR="00F67202" w:rsidRPr="009A6EBE">
        <w:rPr>
          <w:rFonts w:hint="eastAsia"/>
          <w:sz w:val="24"/>
        </w:rPr>
        <w:t>，常用序列的</w:t>
      </w:r>
      <w:r w:rsidR="00F67202" w:rsidRPr="009A6EBE">
        <w:rPr>
          <w:rFonts w:hint="eastAsia"/>
          <w:sz w:val="24"/>
        </w:rPr>
        <w:t>DTFT</w:t>
      </w:r>
      <w:r w:rsidR="00F67202" w:rsidRPr="009A6EBE">
        <w:rPr>
          <w:rFonts w:hint="eastAsia"/>
          <w:sz w:val="24"/>
        </w:rPr>
        <w:t>：</w:t>
      </w:r>
      <w:r w:rsidR="00F67202" w:rsidRPr="009A6EBE">
        <w:rPr>
          <w:position w:val="-10"/>
          <w:sz w:val="24"/>
        </w:rPr>
        <w:object w:dxaOrig="499" w:dyaOrig="320" w14:anchorId="73984575">
          <v:shape id="_x0000_i1035" type="#_x0000_t75" style="width:25pt;height:15.5pt" o:ole="" fillcolor="window">
            <v:imagedata r:id="rId6" o:title=""/>
          </v:shape>
          <o:OLEObject Type="Embed" ProgID="Equation.DSMT4" ShapeID="_x0000_i1035" DrawAspect="Content" ObjectID="_1621171498" r:id="rId24"/>
        </w:object>
      </w:r>
      <w:r w:rsidR="00F67202" w:rsidRPr="009A6EBE">
        <w:rPr>
          <w:rFonts w:hint="eastAsia"/>
          <w:sz w:val="24"/>
        </w:rPr>
        <w:t>，</w:t>
      </w:r>
      <w:r w:rsidR="00F67202" w:rsidRPr="009A6EBE">
        <w:rPr>
          <w:position w:val="-12"/>
          <w:sz w:val="24"/>
        </w:rPr>
        <w:object w:dxaOrig="920" w:dyaOrig="360" w14:anchorId="33AD7D89">
          <v:shape id="_x0000_i1036" type="#_x0000_t75" style="width:46pt;height:18pt" o:ole="" fillcolor="window">
            <v:imagedata r:id="rId18" o:title=""/>
          </v:shape>
          <o:OLEObject Type="Embed" ProgID="Equation.DSMT4" ShapeID="_x0000_i1036" DrawAspect="Content" ObjectID="_1621171499" r:id="rId25"/>
        </w:object>
      </w:r>
      <w:r w:rsidR="00F67202" w:rsidRPr="009A6EBE">
        <w:rPr>
          <w:rFonts w:hint="eastAsia"/>
          <w:sz w:val="24"/>
        </w:rPr>
        <w:t>，</w:t>
      </w:r>
      <w:r w:rsidR="00F67202" w:rsidRPr="009A6EBE">
        <w:rPr>
          <w:position w:val="-10"/>
          <w:sz w:val="24"/>
        </w:rPr>
        <w:object w:dxaOrig="680" w:dyaOrig="360" w14:anchorId="21B5B721">
          <v:shape id="_x0000_i1037" type="#_x0000_t75" style="width:34pt;height:18pt" o:ole="" fillcolor="window">
            <v:imagedata r:id="rId26" o:title=""/>
          </v:shape>
          <o:OLEObject Type="Embed" ProgID="Equation.DSMT4" ShapeID="_x0000_i1037" DrawAspect="Content" ObjectID="_1621171500" r:id="rId27"/>
        </w:object>
      </w:r>
      <w:r w:rsidR="00F67202" w:rsidRPr="009A6EBE">
        <w:rPr>
          <w:rFonts w:hint="eastAsia"/>
          <w:sz w:val="24"/>
        </w:rPr>
        <w:t>，</w:t>
      </w:r>
      <w:r w:rsidR="00F67202" w:rsidRPr="009A6EBE">
        <w:rPr>
          <w:rFonts w:hint="eastAsia"/>
          <w:sz w:val="24"/>
        </w:rPr>
        <w:t>1</w:t>
      </w:r>
      <w:r w:rsidR="00F67202" w:rsidRPr="009A6EBE">
        <w:rPr>
          <w:rFonts w:hint="eastAsia"/>
          <w:sz w:val="24"/>
        </w:rPr>
        <w:t>，</w:t>
      </w:r>
    </w:p>
    <w:p w14:paraId="62FF70C2" w14:textId="77777777" w:rsidR="00F67202" w:rsidRPr="009A6EBE" w:rsidRDefault="00F67202" w:rsidP="002B602D">
      <w:pPr>
        <w:rPr>
          <w:sz w:val="24"/>
        </w:rPr>
      </w:pPr>
      <w:r w:rsidRPr="009A6EBE">
        <w:rPr>
          <w:sz w:val="24"/>
        </w:rPr>
        <w:t>Spectrum</w:t>
      </w:r>
      <w:r w:rsidRPr="009A6EBE">
        <w:rPr>
          <w:rFonts w:hint="eastAsia"/>
          <w:sz w:val="24"/>
        </w:rPr>
        <w:t xml:space="preserve"> (magnitude </w:t>
      </w:r>
      <w:r w:rsidRPr="009A6EBE">
        <w:rPr>
          <w:sz w:val="24"/>
        </w:rPr>
        <w:t>spectrum</w:t>
      </w:r>
      <w:r w:rsidRPr="009A6EBE">
        <w:rPr>
          <w:rFonts w:hint="eastAsia"/>
          <w:sz w:val="24"/>
        </w:rPr>
        <w:t>, phase spectrum)</w:t>
      </w:r>
      <w:r w:rsidRPr="009A6EBE">
        <w:rPr>
          <w:rFonts w:hint="eastAsia"/>
          <w:sz w:val="24"/>
        </w:rPr>
        <w:t>，</w:t>
      </w:r>
      <w:r w:rsidRPr="009A6EBE">
        <w:rPr>
          <w:rFonts w:hint="eastAsia"/>
          <w:sz w:val="24"/>
        </w:rPr>
        <w:t>frequency response</w:t>
      </w:r>
      <w:r w:rsidRPr="009A6EBE">
        <w:rPr>
          <w:rFonts w:hint="eastAsia"/>
          <w:sz w:val="24"/>
        </w:rPr>
        <w:t>的意义</w:t>
      </w:r>
    </w:p>
    <w:p w14:paraId="7C95B317" w14:textId="77777777" w:rsidR="00F67202" w:rsidRPr="009A6EBE" w:rsidRDefault="00F67202" w:rsidP="002B602D">
      <w:pPr>
        <w:rPr>
          <w:sz w:val="24"/>
        </w:rPr>
      </w:pPr>
      <w:r w:rsidRPr="009A6EBE">
        <w:rPr>
          <w:rFonts w:hint="eastAsia"/>
          <w:sz w:val="24"/>
        </w:rPr>
        <w:t>周期序列的</w:t>
      </w:r>
      <w:r w:rsidRPr="009A6EBE">
        <w:rPr>
          <w:rFonts w:hint="eastAsia"/>
          <w:sz w:val="24"/>
        </w:rPr>
        <w:t>DTFT</w:t>
      </w:r>
      <w:r w:rsidRPr="009A6EBE">
        <w:rPr>
          <w:rFonts w:hint="eastAsia"/>
          <w:sz w:val="24"/>
        </w:rPr>
        <w:t>：</w:t>
      </w:r>
      <w:r w:rsidRPr="009A6EBE">
        <w:rPr>
          <w:position w:val="-6"/>
          <w:sz w:val="24"/>
        </w:rPr>
        <w:object w:dxaOrig="480" w:dyaOrig="320" w14:anchorId="533F35F8">
          <v:shape id="_x0000_i1038" type="#_x0000_t75" style="width:24pt;height:15.5pt" o:ole="" fillcolor="window">
            <v:imagedata r:id="rId28" o:title=""/>
          </v:shape>
          <o:OLEObject Type="Embed" ProgID="Equation.DSMT4" ShapeID="_x0000_i1038" DrawAspect="Content" ObjectID="_1621171501" r:id="rId29"/>
        </w:object>
      </w:r>
      <w:r w:rsidRPr="009A6EBE">
        <w:rPr>
          <w:rFonts w:hint="eastAsia"/>
          <w:sz w:val="24"/>
        </w:rPr>
        <w:t>，</w:t>
      </w:r>
      <w:r w:rsidRPr="009A6EBE">
        <w:rPr>
          <w:position w:val="-12"/>
          <w:sz w:val="24"/>
        </w:rPr>
        <w:object w:dxaOrig="920" w:dyaOrig="360" w14:anchorId="3B0641C9">
          <v:shape id="_x0000_i1039" type="#_x0000_t75" style="width:46pt;height:18pt" o:ole="" fillcolor="window">
            <v:imagedata r:id="rId30" o:title=""/>
          </v:shape>
          <o:OLEObject Type="Embed" ProgID="Equation.DSMT4" ShapeID="_x0000_i1039" DrawAspect="Content" ObjectID="_1621171502" r:id="rId31"/>
        </w:object>
      </w:r>
    </w:p>
    <w:p w14:paraId="160479C9" w14:textId="77777777" w:rsidR="002B602D" w:rsidRPr="009A6EBE" w:rsidRDefault="00F67202" w:rsidP="002B602D">
      <w:pPr>
        <w:rPr>
          <w:b/>
          <w:sz w:val="24"/>
        </w:rPr>
      </w:pPr>
      <w:r w:rsidRPr="009A6EBE">
        <w:rPr>
          <w:rFonts w:hint="eastAsia"/>
          <w:b/>
          <w:sz w:val="24"/>
        </w:rPr>
        <w:t>DTFT</w:t>
      </w:r>
      <w:r w:rsidR="007C39C5" w:rsidRPr="009A6EBE">
        <w:rPr>
          <w:rFonts w:hint="eastAsia"/>
          <w:b/>
          <w:sz w:val="24"/>
        </w:rPr>
        <w:t>性质</w:t>
      </w:r>
      <w:r w:rsidRPr="009A6EBE">
        <w:rPr>
          <w:rFonts w:hint="eastAsia"/>
          <w:b/>
          <w:sz w:val="24"/>
        </w:rPr>
        <w:t>：</w:t>
      </w:r>
    </w:p>
    <w:p w14:paraId="44C0D462" w14:textId="77777777" w:rsidR="007C39C5" w:rsidRPr="009A6EBE" w:rsidRDefault="00F67202" w:rsidP="002B602D">
      <w:pPr>
        <w:rPr>
          <w:sz w:val="24"/>
        </w:rPr>
      </w:pPr>
      <w:r w:rsidRPr="009A6EBE">
        <w:rPr>
          <w:rFonts w:hint="eastAsia"/>
          <w:sz w:val="24"/>
        </w:rPr>
        <w:t>时移、频移、反转、</w:t>
      </w:r>
      <w:proofErr w:type="spellStart"/>
      <w:r w:rsidRPr="009A6EBE">
        <w:rPr>
          <w:rFonts w:hint="eastAsia"/>
          <w:sz w:val="24"/>
        </w:rPr>
        <w:t>Parseval</w:t>
      </w:r>
      <w:proofErr w:type="gramStart"/>
      <w:r w:rsidRPr="009A6EBE">
        <w:rPr>
          <w:sz w:val="24"/>
        </w:rPr>
        <w:t>’</w:t>
      </w:r>
      <w:proofErr w:type="gramEnd"/>
      <w:r w:rsidRPr="009A6EBE">
        <w:rPr>
          <w:rFonts w:hint="eastAsia"/>
          <w:sz w:val="24"/>
        </w:rPr>
        <w:t>s</w:t>
      </w:r>
      <w:proofErr w:type="spellEnd"/>
      <w:r w:rsidRPr="009A6EBE">
        <w:rPr>
          <w:rFonts w:hint="eastAsia"/>
          <w:sz w:val="24"/>
        </w:rPr>
        <w:t xml:space="preserve"> Theorem</w:t>
      </w:r>
      <w:r w:rsidRPr="009A6EBE">
        <w:rPr>
          <w:rFonts w:hint="eastAsia"/>
          <w:sz w:val="24"/>
        </w:rPr>
        <w:t>、时域卷积、调制（加窗）、</w:t>
      </w:r>
      <w:r w:rsidRPr="009A6EBE">
        <w:rPr>
          <w:rFonts w:hint="eastAsia"/>
          <w:sz w:val="24"/>
        </w:rPr>
        <w:t>interpolation</w:t>
      </w:r>
      <w:r w:rsidRPr="009A6EBE">
        <w:rPr>
          <w:rFonts w:hint="eastAsia"/>
          <w:sz w:val="24"/>
        </w:rPr>
        <w:t>（插值）</w:t>
      </w:r>
      <w:r w:rsidR="002B602D" w:rsidRPr="009A6EBE">
        <w:rPr>
          <w:rFonts w:hint="eastAsia"/>
          <w:sz w:val="24"/>
        </w:rPr>
        <w:t>、时域频域的对偶性（</w:t>
      </w:r>
      <w:r w:rsidR="002B602D" w:rsidRPr="009A6EBE">
        <w:rPr>
          <w:rFonts w:hint="eastAsia"/>
          <w:sz w:val="24"/>
        </w:rPr>
        <w:t>duality</w:t>
      </w:r>
      <w:r w:rsidR="002B602D" w:rsidRPr="009A6EBE">
        <w:rPr>
          <w:rFonts w:hint="eastAsia"/>
          <w:sz w:val="24"/>
        </w:rPr>
        <w:t>）</w:t>
      </w:r>
    </w:p>
    <w:p w14:paraId="34A08E91" w14:textId="77777777" w:rsidR="007C39C5" w:rsidRPr="009A6EBE" w:rsidRDefault="007C39C5" w:rsidP="002B602D">
      <w:pPr>
        <w:rPr>
          <w:sz w:val="24"/>
        </w:rPr>
      </w:pPr>
    </w:p>
    <w:p w14:paraId="0E8A17C9" w14:textId="77777777" w:rsidR="007C39C5" w:rsidRDefault="007C39C5" w:rsidP="002B602D">
      <w:pPr>
        <w:rPr>
          <w:sz w:val="24"/>
        </w:rPr>
      </w:pPr>
    </w:p>
    <w:p w14:paraId="62BF3BF4" w14:textId="77777777" w:rsidR="009A6EBE" w:rsidRPr="009A6EBE" w:rsidRDefault="009A6EBE" w:rsidP="002B602D">
      <w:pPr>
        <w:rPr>
          <w:sz w:val="24"/>
        </w:rPr>
      </w:pPr>
    </w:p>
    <w:p w14:paraId="5D6BF9D9" w14:textId="77777777" w:rsidR="00B3296F" w:rsidRPr="009A6EBE" w:rsidRDefault="00E86DCF" w:rsidP="009A6EBE">
      <w:pPr>
        <w:spacing w:line="360" w:lineRule="auto"/>
        <w:rPr>
          <w:b/>
          <w:sz w:val="24"/>
        </w:rPr>
      </w:pPr>
      <w:proofErr w:type="gramStart"/>
      <w:r w:rsidRPr="009A6EBE">
        <w:rPr>
          <w:b/>
          <w:sz w:val="24"/>
        </w:rPr>
        <w:lastRenderedPageBreak/>
        <w:t>C</w:t>
      </w:r>
      <w:r w:rsidR="009A6EBE">
        <w:rPr>
          <w:rFonts w:hint="eastAsia"/>
          <w:b/>
          <w:sz w:val="24"/>
        </w:rPr>
        <w:t>H</w:t>
      </w:r>
      <w:r w:rsidRPr="009A6EBE">
        <w:rPr>
          <w:rFonts w:hint="eastAsia"/>
          <w:b/>
          <w:sz w:val="24"/>
        </w:rPr>
        <w:t>3</w:t>
      </w:r>
      <w:r w:rsidR="009A6EBE">
        <w:rPr>
          <w:rFonts w:hint="eastAsia"/>
          <w:b/>
          <w:sz w:val="24"/>
        </w:rPr>
        <w:t xml:space="preserve">  The</w:t>
      </w:r>
      <w:proofErr w:type="gramEnd"/>
      <w:r w:rsidR="009A6EBE">
        <w:rPr>
          <w:rFonts w:hint="eastAsia"/>
          <w:b/>
          <w:sz w:val="24"/>
        </w:rPr>
        <w:t xml:space="preserve"> z-Transform</w:t>
      </w:r>
    </w:p>
    <w:p w14:paraId="125CDD7D" w14:textId="77777777" w:rsidR="001B168A" w:rsidRPr="009A6EBE" w:rsidRDefault="00820C20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z</w:t>
      </w:r>
      <w:r w:rsidR="00C71227" w:rsidRPr="009A6EBE">
        <w:rPr>
          <w:rFonts w:hint="eastAsia"/>
          <w:sz w:val="24"/>
        </w:rPr>
        <w:t>变换</w:t>
      </w:r>
      <w:r w:rsidR="001B168A" w:rsidRPr="009A6EBE">
        <w:rPr>
          <w:rFonts w:hint="eastAsia"/>
          <w:sz w:val="24"/>
        </w:rPr>
        <w:t>定义</w:t>
      </w:r>
      <w:r w:rsidRPr="009A6EBE">
        <w:rPr>
          <w:rFonts w:hint="eastAsia"/>
          <w:sz w:val="24"/>
        </w:rPr>
        <w:t>，</w:t>
      </w:r>
      <w:r w:rsidR="001B168A" w:rsidRPr="009A6EBE">
        <w:rPr>
          <w:rFonts w:hint="eastAsia"/>
          <w:sz w:val="24"/>
        </w:rPr>
        <w:t>常用序列的</w:t>
      </w:r>
      <w:r w:rsidR="001B168A" w:rsidRPr="009A6EBE">
        <w:rPr>
          <w:rFonts w:hint="eastAsia"/>
          <w:sz w:val="24"/>
        </w:rPr>
        <w:t>z</w:t>
      </w:r>
      <w:r w:rsidR="001B168A" w:rsidRPr="009A6EBE">
        <w:rPr>
          <w:rFonts w:hint="eastAsia"/>
          <w:sz w:val="24"/>
        </w:rPr>
        <w:t>变换</w:t>
      </w:r>
    </w:p>
    <w:p w14:paraId="0FA9CE38" w14:textId="77777777" w:rsidR="001B168A" w:rsidRPr="009A6EBE" w:rsidRDefault="00C73391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z</w:t>
      </w:r>
      <w:r w:rsidRPr="009A6EBE">
        <w:rPr>
          <w:rFonts w:hint="eastAsia"/>
          <w:sz w:val="24"/>
        </w:rPr>
        <w:t>变换的</w:t>
      </w:r>
      <w:r w:rsidR="00820C20" w:rsidRPr="009A6EBE">
        <w:rPr>
          <w:rFonts w:hint="eastAsia"/>
          <w:sz w:val="24"/>
        </w:rPr>
        <w:t>ROC</w:t>
      </w:r>
      <w:r w:rsidR="00820C20" w:rsidRPr="009A6EBE">
        <w:rPr>
          <w:rFonts w:hint="eastAsia"/>
          <w:sz w:val="24"/>
        </w:rPr>
        <w:t>，</w:t>
      </w:r>
      <w:r w:rsidRPr="009A6EBE">
        <w:rPr>
          <w:rFonts w:hint="eastAsia"/>
          <w:sz w:val="24"/>
        </w:rPr>
        <w:t>零极点</w:t>
      </w:r>
    </w:p>
    <w:p w14:paraId="0058EA9A" w14:textId="77777777" w:rsidR="001B168A" w:rsidRPr="009A6EBE" w:rsidRDefault="001B168A" w:rsidP="009A6EBE">
      <w:pPr>
        <w:spacing w:line="360" w:lineRule="auto"/>
        <w:rPr>
          <w:sz w:val="24"/>
        </w:rPr>
      </w:pPr>
      <w:r w:rsidRPr="009A6EBE">
        <w:rPr>
          <w:sz w:val="24"/>
        </w:rPr>
        <w:t>Z</w:t>
      </w:r>
      <w:r w:rsidRPr="009A6EBE">
        <w:rPr>
          <w:rFonts w:hint="eastAsia"/>
          <w:sz w:val="24"/>
        </w:rPr>
        <w:t>反变换的求法：部分分式展开</w:t>
      </w:r>
    </w:p>
    <w:p w14:paraId="6E2CC885" w14:textId="77777777" w:rsidR="0050546D" w:rsidRPr="009A6EBE" w:rsidRDefault="001B168A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z</w:t>
      </w:r>
      <w:r w:rsidRPr="009A6EBE">
        <w:rPr>
          <w:rFonts w:hint="eastAsia"/>
          <w:sz w:val="24"/>
        </w:rPr>
        <w:t>变换的</w:t>
      </w:r>
      <w:r w:rsidR="00661568" w:rsidRPr="009A6EBE">
        <w:rPr>
          <w:rFonts w:hint="eastAsia"/>
          <w:sz w:val="24"/>
        </w:rPr>
        <w:t>性质</w:t>
      </w:r>
    </w:p>
    <w:p w14:paraId="47158776" w14:textId="77777777" w:rsidR="00E2033B" w:rsidRPr="009A6EBE" w:rsidRDefault="00C73391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用</w:t>
      </w:r>
      <w:r w:rsidRPr="009A6EBE">
        <w:rPr>
          <w:rFonts w:hint="eastAsia"/>
          <w:sz w:val="24"/>
        </w:rPr>
        <w:t>z</w:t>
      </w:r>
      <w:r w:rsidRPr="009A6EBE">
        <w:rPr>
          <w:rFonts w:hint="eastAsia"/>
          <w:sz w:val="24"/>
        </w:rPr>
        <w:t>变换分析系统</w:t>
      </w:r>
      <w:r w:rsidRPr="009A6EBE">
        <w:rPr>
          <w:position w:val="-10"/>
          <w:sz w:val="24"/>
        </w:rPr>
        <w:object w:dxaOrig="1740" w:dyaOrig="320" w14:anchorId="7A169BED">
          <v:shape id="_x0000_i1040" type="#_x0000_t75" style="width:87pt;height:15.5pt" o:ole="" fillcolor="window">
            <v:imagedata r:id="rId32" o:title=""/>
          </v:shape>
          <o:OLEObject Type="Embed" ProgID="Equation.DSMT4" ShapeID="_x0000_i1040" DrawAspect="Content" ObjectID="_1621171503" r:id="rId33"/>
        </w:object>
      </w:r>
      <w:r w:rsidRPr="009A6EBE">
        <w:rPr>
          <w:rFonts w:hint="eastAsia"/>
          <w:sz w:val="24"/>
        </w:rPr>
        <w:t>，系统函数</w:t>
      </w:r>
      <w:r w:rsidRPr="009A6EBE">
        <w:rPr>
          <w:position w:val="-10"/>
          <w:sz w:val="24"/>
        </w:rPr>
        <w:object w:dxaOrig="580" w:dyaOrig="320" w14:anchorId="5068C01E">
          <v:shape id="_x0000_i1041" type="#_x0000_t75" style="width:29.5pt;height:15.5pt" o:ole="" fillcolor="window">
            <v:imagedata r:id="rId34" o:title=""/>
          </v:shape>
          <o:OLEObject Type="Embed" ProgID="Equation.DSMT4" ShapeID="_x0000_i1041" DrawAspect="Content" ObjectID="_1621171504" r:id="rId35"/>
        </w:object>
      </w:r>
      <w:r w:rsidRPr="009A6EBE">
        <w:rPr>
          <w:rFonts w:hint="eastAsia"/>
          <w:sz w:val="24"/>
        </w:rPr>
        <w:t>，判断系统的因果性稳定性</w:t>
      </w:r>
    </w:p>
    <w:p w14:paraId="1FFA865F" w14:textId="77777777" w:rsidR="009A6EBE" w:rsidRDefault="009A6EBE" w:rsidP="009A6EBE">
      <w:pPr>
        <w:spacing w:line="360" w:lineRule="auto"/>
        <w:rPr>
          <w:b/>
          <w:sz w:val="24"/>
        </w:rPr>
      </w:pPr>
    </w:p>
    <w:p w14:paraId="6901AF72" w14:textId="77777777" w:rsidR="0050546D" w:rsidRPr="009A6EBE" w:rsidRDefault="0050546D" w:rsidP="009A6EBE">
      <w:pPr>
        <w:spacing w:line="360" w:lineRule="auto"/>
        <w:rPr>
          <w:b/>
          <w:sz w:val="24"/>
        </w:rPr>
      </w:pPr>
      <w:proofErr w:type="gramStart"/>
      <w:r w:rsidRPr="009A6EBE">
        <w:rPr>
          <w:b/>
          <w:sz w:val="24"/>
        </w:rPr>
        <w:t>C</w:t>
      </w:r>
      <w:r w:rsidR="009A6EBE">
        <w:rPr>
          <w:rFonts w:hint="eastAsia"/>
          <w:b/>
          <w:sz w:val="24"/>
        </w:rPr>
        <w:t>H</w:t>
      </w:r>
      <w:r w:rsidRPr="009A6EBE">
        <w:rPr>
          <w:rFonts w:hint="eastAsia"/>
          <w:b/>
          <w:sz w:val="24"/>
        </w:rPr>
        <w:t>4</w:t>
      </w:r>
      <w:r w:rsidR="009A6EBE">
        <w:rPr>
          <w:rFonts w:hint="eastAsia"/>
          <w:b/>
          <w:sz w:val="24"/>
        </w:rPr>
        <w:t xml:space="preserve">  Sampling</w:t>
      </w:r>
      <w:proofErr w:type="gramEnd"/>
      <w:r w:rsidR="009A6EBE">
        <w:rPr>
          <w:rFonts w:hint="eastAsia"/>
          <w:b/>
          <w:sz w:val="24"/>
        </w:rPr>
        <w:t xml:space="preserve"> of CT Signals</w:t>
      </w:r>
    </w:p>
    <w:p w14:paraId="00B48674" w14:textId="77777777" w:rsidR="00C73391" w:rsidRPr="009A6EBE" w:rsidRDefault="00C73391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Nyquist S</w:t>
      </w:r>
      <w:r w:rsidR="001E3BDE" w:rsidRPr="009A6EBE">
        <w:rPr>
          <w:rFonts w:hint="eastAsia"/>
          <w:sz w:val="24"/>
        </w:rPr>
        <w:t>ampling</w:t>
      </w:r>
      <w:r w:rsidRPr="009A6EBE">
        <w:rPr>
          <w:rFonts w:hint="eastAsia"/>
          <w:sz w:val="24"/>
        </w:rPr>
        <w:t xml:space="preserve"> theorems</w:t>
      </w:r>
      <w:r w:rsidRPr="009A6EBE">
        <w:rPr>
          <w:rFonts w:hint="eastAsia"/>
          <w:sz w:val="24"/>
        </w:rPr>
        <w:t>，</w:t>
      </w:r>
    </w:p>
    <w:p w14:paraId="2896C20B" w14:textId="77777777" w:rsidR="0050546D" w:rsidRPr="009A6EBE" w:rsidRDefault="00C73391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理想冲激串</w:t>
      </w:r>
      <w:r w:rsidR="00544436" w:rsidRPr="009A6EBE">
        <w:rPr>
          <w:rFonts w:hint="eastAsia"/>
          <w:sz w:val="24"/>
        </w:rPr>
        <w:t>采样的数学推导过程</w:t>
      </w:r>
      <w:r w:rsidRPr="009A6EBE">
        <w:rPr>
          <w:rFonts w:hint="eastAsia"/>
          <w:sz w:val="24"/>
        </w:rPr>
        <w:t>，</w:t>
      </w:r>
      <w:r w:rsidRPr="009A6EBE">
        <w:rPr>
          <w:sz w:val="24"/>
        </w:rPr>
        <w:t xml:space="preserve"> </w:t>
      </w:r>
      <w:r w:rsidRPr="009A6EBE">
        <w:rPr>
          <w:position w:val="-10"/>
          <w:sz w:val="24"/>
        </w:rPr>
        <w:object w:dxaOrig="1160" w:dyaOrig="320" w14:anchorId="5D9F23D3">
          <v:shape id="_x0000_i1042" type="#_x0000_t75" style="width:58pt;height:15.5pt" o:ole="" fillcolor="window">
            <v:imagedata r:id="rId36" o:title=""/>
          </v:shape>
          <o:OLEObject Type="Embed" ProgID="Equation.DSMT4" ShapeID="_x0000_i1042" DrawAspect="Content" ObjectID="_1621171505" r:id="rId37"/>
        </w:object>
      </w:r>
      <w:r w:rsidRPr="009A6EBE">
        <w:rPr>
          <w:rFonts w:hint="eastAsia"/>
          <w:sz w:val="24"/>
        </w:rPr>
        <w:t>的过程中时域频域公式</w:t>
      </w:r>
    </w:p>
    <w:p w14:paraId="3A9EF8CA" w14:textId="77777777" w:rsidR="001E3BDE" w:rsidRPr="009A6EBE" w:rsidRDefault="00C73391" w:rsidP="009A6EBE">
      <w:pPr>
        <w:spacing w:line="360" w:lineRule="auto"/>
        <w:rPr>
          <w:sz w:val="24"/>
        </w:rPr>
      </w:pPr>
      <w:proofErr w:type="spellStart"/>
      <w:r w:rsidRPr="009A6EBE">
        <w:rPr>
          <w:rFonts w:hint="eastAsia"/>
          <w:sz w:val="24"/>
        </w:rPr>
        <w:t>D</w:t>
      </w:r>
      <w:r w:rsidR="00D3437F" w:rsidRPr="009A6EBE">
        <w:rPr>
          <w:rFonts w:hint="eastAsia"/>
          <w:sz w:val="24"/>
        </w:rPr>
        <w:t>ownsa</w:t>
      </w:r>
      <w:r w:rsidR="0011078B" w:rsidRPr="009A6EBE">
        <w:rPr>
          <w:rFonts w:hint="eastAsia"/>
          <w:sz w:val="24"/>
        </w:rPr>
        <w:t>m</w:t>
      </w:r>
      <w:r w:rsidR="00D3437F" w:rsidRPr="009A6EBE">
        <w:rPr>
          <w:rFonts w:hint="eastAsia"/>
          <w:sz w:val="24"/>
        </w:rPr>
        <w:t>pling</w:t>
      </w:r>
      <w:proofErr w:type="spellEnd"/>
      <w:r w:rsidR="0011078B" w:rsidRPr="009A6EBE">
        <w:rPr>
          <w:rFonts w:hint="eastAsia"/>
          <w:sz w:val="24"/>
        </w:rPr>
        <w:t>和</w:t>
      </w:r>
      <w:proofErr w:type="spellStart"/>
      <w:r w:rsidRPr="009A6EBE">
        <w:rPr>
          <w:rFonts w:hint="eastAsia"/>
          <w:sz w:val="24"/>
        </w:rPr>
        <w:t>U</w:t>
      </w:r>
      <w:r w:rsidR="0011078B" w:rsidRPr="009A6EBE">
        <w:rPr>
          <w:rFonts w:hint="eastAsia"/>
          <w:sz w:val="24"/>
        </w:rPr>
        <w:t>psampling</w:t>
      </w:r>
      <w:proofErr w:type="spellEnd"/>
      <w:r w:rsidR="0011078B" w:rsidRPr="009A6EBE">
        <w:rPr>
          <w:rFonts w:hint="eastAsia"/>
          <w:sz w:val="24"/>
        </w:rPr>
        <w:t>的原理和频谱变化。</w:t>
      </w:r>
    </w:p>
    <w:p w14:paraId="7FBB25B9" w14:textId="77777777" w:rsidR="00D3437F" w:rsidRPr="009A6EBE" w:rsidRDefault="002B4985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Change sampling rate by a non-integer factor</w:t>
      </w:r>
    </w:p>
    <w:p w14:paraId="49A3258A" w14:textId="77777777" w:rsidR="00E2033B" w:rsidRPr="009A6EBE" w:rsidRDefault="00E2033B" w:rsidP="009A6EBE">
      <w:pPr>
        <w:spacing w:line="360" w:lineRule="auto"/>
        <w:rPr>
          <w:sz w:val="24"/>
        </w:rPr>
      </w:pPr>
    </w:p>
    <w:p w14:paraId="12E3F860" w14:textId="77777777" w:rsidR="0050546D" w:rsidRPr="009A6EBE" w:rsidRDefault="0050546D" w:rsidP="002B602D">
      <w:pPr>
        <w:rPr>
          <w:b/>
          <w:sz w:val="24"/>
        </w:rPr>
      </w:pPr>
      <w:proofErr w:type="gramStart"/>
      <w:r w:rsidRPr="009A6EBE">
        <w:rPr>
          <w:b/>
          <w:sz w:val="24"/>
        </w:rPr>
        <w:t>C</w:t>
      </w:r>
      <w:r w:rsidR="009A6EBE">
        <w:rPr>
          <w:rFonts w:hint="eastAsia"/>
          <w:b/>
          <w:sz w:val="24"/>
        </w:rPr>
        <w:t>H</w:t>
      </w:r>
      <w:r w:rsidRPr="009A6EBE">
        <w:rPr>
          <w:rFonts w:hint="eastAsia"/>
          <w:b/>
          <w:sz w:val="24"/>
        </w:rPr>
        <w:t>5</w:t>
      </w:r>
      <w:r w:rsidR="009A6EBE">
        <w:rPr>
          <w:rFonts w:hint="eastAsia"/>
          <w:b/>
          <w:sz w:val="24"/>
        </w:rPr>
        <w:t xml:space="preserve">  Transform</w:t>
      </w:r>
      <w:proofErr w:type="gramEnd"/>
      <w:r w:rsidR="009A6EBE">
        <w:rPr>
          <w:rFonts w:hint="eastAsia"/>
          <w:b/>
          <w:sz w:val="24"/>
        </w:rPr>
        <w:t xml:space="preserve"> Analysis of LTI Systems</w:t>
      </w:r>
    </w:p>
    <w:p w14:paraId="4EBC3B2A" w14:textId="77777777" w:rsidR="0050546D" w:rsidRPr="009A6EBE" w:rsidRDefault="002B4985" w:rsidP="009A6EBE">
      <w:pPr>
        <w:spacing w:line="276" w:lineRule="auto"/>
        <w:rPr>
          <w:sz w:val="24"/>
        </w:rPr>
      </w:pPr>
      <w:r w:rsidRPr="009A6EBE">
        <w:rPr>
          <w:rFonts w:hint="eastAsia"/>
          <w:sz w:val="24"/>
        </w:rPr>
        <w:t>概念：</w:t>
      </w:r>
      <w:r w:rsidRPr="009A6EBE">
        <w:rPr>
          <w:rFonts w:hint="eastAsia"/>
          <w:sz w:val="24"/>
        </w:rPr>
        <w:t>frequency response</w:t>
      </w:r>
      <w:r w:rsidRPr="009A6EBE">
        <w:rPr>
          <w:rFonts w:hint="eastAsia"/>
          <w:sz w:val="24"/>
        </w:rPr>
        <w:t>，</w:t>
      </w:r>
      <w:r w:rsidRPr="009A6EBE">
        <w:rPr>
          <w:rFonts w:hint="eastAsia"/>
          <w:sz w:val="24"/>
        </w:rPr>
        <w:t>magnitude response</w:t>
      </w:r>
      <w:r w:rsidRPr="009A6EBE">
        <w:rPr>
          <w:rFonts w:hint="eastAsia"/>
          <w:sz w:val="24"/>
        </w:rPr>
        <w:t>，</w:t>
      </w:r>
      <w:r w:rsidRPr="009A6EBE">
        <w:rPr>
          <w:rFonts w:hint="eastAsia"/>
          <w:sz w:val="24"/>
        </w:rPr>
        <w:t>phase response</w:t>
      </w:r>
      <w:r w:rsidRPr="009A6EBE">
        <w:rPr>
          <w:rFonts w:hint="eastAsia"/>
          <w:sz w:val="24"/>
        </w:rPr>
        <w:t>，</w:t>
      </w:r>
      <w:r w:rsidRPr="009A6EBE">
        <w:rPr>
          <w:rFonts w:hint="eastAsia"/>
          <w:sz w:val="24"/>
        </w:rPr>
        <w:t>group delay</w:t>
      </w:r>
    </w:p>
    <w:p w14:paraId="26368E41" w14:textId="77777777" w:rsidR="002B4985" w:rsidRPr="009A6EBE" w:rsidRDefault="002B4985" w:rsidP="009A6EBE">
      <w:pPr>
        <w:spacing w:line="276" w:lineRule="auto"/>
        <w:rPr>
          <w:sz w:val="24"/>
        </w:rPr>
      </w:pPr>
      <w:r w:rsidRPr="009A6EBE">
        <w:rPr>
          <w:rFonts w:hint="eastAsia"/>
          <w:sz w:val="24"/>
        </w:rPr>
        <w:t>系统函数</w:t>
      </w:r>
      <w:r w:rsidRPr="009A6EBE">
        <w:rPr>
          <w:position w:val="-10"/>
          <w:sz w:val="24"/>
        </w:rPr>
        <w:object w:dxaOrig="580" w:dyaOrig="320" w14:anchorId="3D2E4931">
          <v:shape id="_x0000_i1043" type="#_x0000_t75" style="width:29.5pt;height:15.5pt" o:ole="" fillcolor="window">
            <v:imagedata r:id="rId34" o:title=""/>
          </v:shape>
          <o:OLEObject Type="Embed" ProgID="Equation.DSMT4" ShapeID="_x0000_i1043" DrawAspect="Content" ObjectID="_1621171506" r:id="rId38"/>
        </w:object>
      </w:r>
      <w:r w:rsidRPr="009A6EBE">
        <w:rPr>
          <w:rFonts w:hint="eastAsia"/>
          <w:sz w:val="24"/>
        </w:rPr>
        <w:t>，判断系统的因果性稳定性</w:t>
      </w:r>
    </w:p>
    <w:p w14:paraId="15FC1ED8" w14:textId="77777777" w:rsidR="002B4985" w:rsidRPr="009A6EBE" w:rsidRDefault="00FB6CC4" w:rsidP="009A6EBE">
      <w:pPr>
        <w:spacing w:line="276" w:lineRule="auto"/>
        <w:rPr>
          <w:sz w:val="24"/>
        </w:rPr>
      </w:pPr>
      <w:r w:rsidRPr="009A6EBE">
        <w:rPr>
          <w:rFonts w:hint="eastAsia"/>
          <w:sz w:val="24"/>
        </w:rPr>
        <w:t>FIR</w:t>
      </w:r>
      <w:r w:rsidR="007D1184" w:rsidRPr="009A6EBE">
        <w:rPr>
          <w:rFonts w:hint="eastAsia"/>
          <w:sz w:val="24"/>
        </w:rPr>
        <w:t>、</w:t>
      </w:r>
      <w:r w:rsidRPr="009A6EBE">
        <w:rPr>
          <w:rFonts w:hint="eastAsia"/>
          <w:sz w:val="24"/>
        </w:rPr>
        <w:t>IIR</w:t>
      </w:r>
      <w:r w:rsidRPr="009A6EBE">
        <w:rPr>
          <w:rFonts w:hint="eastAsia"/>
          <w:sz w:val="24"/>
        </w:rPr>
        <w:t>两种滤波器的</w:t>
      </w:r>
      <w:r w:rsidR="00E37F50" w:rsidRPr="009A6EBE">
        <w:rPr>
          <w:rFonts w:hint="eastAsia"/>
          <w:sz w:val="24"/>
        </w:rPr>
        <w:t>difference equation</w:t>
      </w:r>
      <w:r w:rsidR="00AD2C76" w:rsidRPr="009A6EBE">
        <w:rPr>
          <w:rFonts w:hint="eastAsia"/>
          <w:sz w:val="24"/>
        </w:rPr>
        <w:t>、</w:t>
      </w:r>
      <w:r w:rsidR="00E37F50" w:rsidRPr="009A6EBE">
        <w:rPr>
          <w:rFonts w:hint="eastAsia"/>
          <w:sz w:val="24"/>
        </w:rPr>
        <w:t>transfer function</w:t>
      </w:r>
      <w:r w:rsidR="00AD2C76" w:rsidRPr="009A6EBE">
        <w:rPr>
          <w:position w:val="-10"/>
          <w:sz w:val="24"/>
        </w:rPr>
        <w:object w:dxaOrig="540" w:dyaOrig="340" w14:anchorId="33BABA16">
          <v:shape id="_x0000_i1044" type="#_x0000_t75" style="width:27pt;height:17.5pt" o:ole="">
            <v:imagedata r:id="rId39" o:title=""/>
          </v:shape>
          <o:OLEObject Type="Embed" ProgID="Equation.3" ShapeID="_x0000_i1044" DrawAspect="Content" ObjectID="_1621171507" r:id="rId40"/>
        </w:object>
      </w:r>
      <w:r w:rsidR="00AD2C76" w:rsidRPr="009A6EBE">
        <w:rPr>
          <w:rFonts w:hint="eastAsia"/>
          <w:sz w:val="24"/>
        </w:rPr>
        <w:t>、</w:t>
      </w:r>
      <w:r w:rsidR="00AD2C76" w:rsidRPr="009A6EBE">
        <w:rPr>
          <w:rFonts w:hint="eastAsia"/>
          <w:sz w:val="24"/>
        </w:rPr>
        <w:t>poles</w:t>
      </w:r>
      <w:r w:rsidR="00BD12D1" w:rsidRPr="009A6EBE">
        <w:rPr>
          <w:rFonts w:hint="eastAsia"/>
          <w:sz w:val="24"/>
        </w:rPr>
        <w:t xml:space="preserve"> &amp; </w:t>
      </w:r>
      <w:r w:rsidR="00AD2C76" w:rsidRPr="009A6EBE">
        <w:rPr>
          <w:rFonts w:hint="eastAsia"/>
          <w:sz w:val="24"/>
        </w:rPr>
        <w:t>zeros</w:t>
      </w:r>
      <w:r w:rsidR="00AD2C76" w:rsidRPr="009A6EBE">
        <w:rPr>
          <w:rFonts w:hint="eastAsia"/>
          <w:sz w:val="24"/>
        </w:rPr>
        <w:t>、</w:t>
      </w:r>
      <w:r w:rsidR="00BD12D1" w:rsidRPr="009A6EBE">
        <w:rPr>
          <w:rFonts w:hint="eastAsia"/>
          <w:sz w:val="24"/>
        </w:rPr>
        <w:t>impulse response</w:t>
      </w:r>
      <w:r w:rsidR="00AD2C76" w:rsidRPr="009A6EBE">
        <w:rPr>
          <w:position w:val="-10"/>
          <w:sz w:val="24"/>
        </w:rPr>
        <w:object w:dxaOrig="440" w:dyaOrig="340" w14:anchorId="1D81BD4E">
          <v:shape id="_x0000_i1045" type="#_x0000_t75" style="width:22pt;height:17.5pt" o:ole="">
            <v:imagedata r:id="rId41" o:title=""/>
          </v:shape>
          <o:OLEObject Type="Embed" ProgID="Equation.3" ShapeID="_x0000_i1045" DrawAspect="Content" ObjectID="_1621171508" r:id="rId42"/>
        </w:object>
      </w:r>
      <w:r w:rsidR="00AD2C76" w:rsidRPr="009A6EBE">
        <w:rPr>
          <w:rFonts w:hint="eastAsia"/>
          <w:sz w:val="24"/>
        </w:rPr>
        <w:t>各有什么特点。</w:t>
      </w:r>
    </w:p>
    <w:p w14:paraId="04380609" w14:textId="77777777" w:rsidR="00661568" w:rsidRPr="009A6EBE" w:rsidRDefault="00661568" w:rsidP="009A6EBE">
      <w:pPr>
        <w:spacing w:line="276" w:lineRule="auto"/>
        <w:rPr>
          <w:sz w:val="24"/>
        </w:rPr>
      </w:pPr>
      <w:r w:rsidRPr="009A6EBE">
        <w:rPr>
          <w:rFonts w:hint="eastAsia"/>
          <w:sz w:val="24"/>
        </w:rPr>
        <w:t>系统函数</w:t>
      </w:r>
      <w:r w:rsidRPr="009A6EBE">
        <w:rPr>
          <w:position w:val="-10"/>
          <w:sz w:val="24"/>
        </w:rPr>
        <w:object w:dxaOrig="540" w:dyaOrig="340" w14:anchorId="15480E9D">
          <v:shape id="_x0000_i1046" type="#_x0000_t75" style="width:27pt;height:17.5pt" o:ole="">
            <v:imagedata r:id="rId39" o:title=""/>
          </v:shape>
          <o:OLEObject Type="Embed" ProgID="Equation.3" ShapeID="_x0000_i1046" DrawAspect="Content" ObjectID="_1621171509" r:id="rId43"/>
        </w:object>
      </w:r>
      <w:r w:rsidRPr="009A6EBE">
        <w:rPr>
          <w:rFonts w:hint="eastAsia"/>
          <w:sz w:val="24"/>
        </w:rPr>
        <w:t>零极点的分布对系统因果稳定的影响。</w:t>
      </w:r>
    </w:p>
    <w:p w14:paraId="744C3845" w14:textId="77777777" w:rsidR="00AD2C76" w:rsidRPr="009A6EBE" w:rsidRDefault="00C003EC" w:rsidP="009A6EBE">
      <w:pPr>
        <w:spacing w:line="276" w:lineRule="auto"/>
        <w:rPr>
          <w:sz w:val="24"/>
        </w:rPr>
      </w:pPr>
      <w:r w:rsidRPr="009A6EBE">
        <w:rPr>
          <w:rFonts w:hint="eastAsia"/>
          <w:sz w:val="24"/>
        </w:rPr>
        <w:t>系统函数</w:t>
      </w:r>
      <w:r w:rsidRPr="009A6EBE">
        <w:rPr>
          <w:position w:val="-10"/>
          <w:sz w:val="24"/>
        </w:rPr>
        <w:object w:dxaOrig="540" w:dyaOrig="340" w14:anchorId="08655622">
          <v:shape id="_x0000_i1047" type="#_x0000_t75" style="width:27pt;height:17.5pt" o:ole="">
            <v:imagedata r:id="rId39" o:title=""/>
          </v:shape>
          <o:OLEObject Type="Embed" ProgID="Equation.3" ShapeID="_x0000_i1047" DrawAspect="Content" ObjectID="_1621171510" r:id="rId44"/>
        </w:object>
      </w:r>
      <w:r w:rsidRPr="009A6EBE">
        <w:rPr>
          <w:rFonts w:hint="eastAsia"/>
          <w:sz w:val="24"/>
        </w:rPr>
        <w:t>零极点的分布对频率响应</w:t>
      </w:r>
      <w:r w:rsidR="00E37F50" w:rsidRPr="009A6EBE">
        <w:rPr>
          <w:position w:val="-10"/>
          <w:sz w:val="24"/>
        </w:rPr>
        <w:object w:dxaOrig="740" w:dyaOrig="360" w14:anchorId="32A61990">
          <v:shape id="_x0000_i1048" type="#_x0000_t75" style="width:36.5pt;height:18pt" o:ole="">
            <v:imagedata r:id="rId45" o:title=""/>
          </v:shape>
          <o:OLEObject Type="Embed" ProgID="Equation.3" ShapeID="_x0000_i1048" DrawAspect="Content" ObjectID="_1621171511" r:id="rId46"/>
        </w:object>
      </w:r>
      <w:r w:rsidRPr="009A6EBE">
        <w:rPr>
          <w:rFonts w:hint="eastAsia"/>
          <w:sz w:val="24"/>
        </w:rPr>
        <w:t>的影响。</w:t>
      </w:r>
    </w:p>
    <w:p w14:paraId="2B17A754" w14:textId="77777777" w:rsidR="002B4985" w:rsidRPr="00C568ED" w:rsidRDefault="002B4985" w:rsidP="009A6EBE">
      <w:pPr>
        <w:spacing w:line="276" w:lineRule="auto"/>
        <w:rPr>
          <w:color w:val="FF0000"/>
          <w:sz w:val="24"/>
        </w:rPr>
      </w:pPr>
      <w:proofErr w:type="spellStart"/>
      <w:r w:rsidRPr="00C568ED">
        <w:rPr>
          <w:color w:val="FF0000"/>
          <w:sz w:val="24"/>
        </w:rPr>
        <w:t>D</w:t>
      </w:r>
      <w:r w:rsidRPr="00C568ED">
        <w:rPr>
          <w:rFonts w:hint="eastAsia"/>
          <w:color w:val="FF0000"/>
          <w:sz w:val="24"/>
        </w:rPr>
        <w:t>istortionless</w:t>
      </w:r>
      <w:proofErr w:type="spellEnd"/>
      <w:r w:rsidRPr="00C568ED">
        <w:rPr>
          <w:rFonts w:hint="eastAsia"/>
          <w:color w:val="FF0000"/>
          <w:sz w:val="24"/>
        </w:rPr>
        <w:t xml:space="preserve"> system</w:t>
      </w:r>
      <w:r w:rsidRPr="00C568ED">
        <w:rPr>
          <w:rFonts w:hint="eastAsia"/>
          <w:color w:val="FF0000"/>
          <w:sz w:val="24"/>
        </w:rPr>
        <w:t>的时域、频域表述</w:t>
      </w:r>
    </w:p>
    <w:p w14:paraId="457B0986" w14:textId="77777777" w:rsidR="002B1D41" w:rsidRPr="00C568ED" w:rsidRDefault="00C71227" w:rsidP="009A6EBE">
      <w:pPr>
        <w:spacing w:line="276" w:lineRule="auto"/>
        <w:rPr>
          <w:color w:val="FF0000"/>
          <w:sz w:val="24"/>
        </w:rPr>
      </w:pPr>
      <w:r w:rsidRPr="00C568ED">
        <w:rPr>
          <w:rFonts w:hint="eastAsia"/>
          <w:color w:val="FF0000"/>
          <w:sz w:val="24"/>
        </w:rPr>
        <w:t>a</w:t>
      </w:r>
      <w:r w:rsidR="002B1D41" w:rsidRPr="00C568ED">
        <w:rPr>
          <w:rFonts w:hint="eastAsia"/>
          <w:color w:val="FF0000"/>
          <w:sz w:val="24"/>
        </w:rPr>
        <w:t>ll-pass system</w:t>
      </w:r>
      <w:r w:rsidR="00EC6746" w:rsidRPr="00C568ED">
        <w:rPr>
          <w:rFonts w:hint="eastAsia"/>
          <w:color w:val="FF0000"/>
          <w:sz w:val="24"/>
        </w:rPr>
        <w:t>、</w:t>
      </w:r>
      <w:r w:rsidRPr="00C568ED">
        <w:rPr>
          <w:rFonts w:hint="eastAsia"/>
          <w:color w:val="FF0000"/>
          <w:sz w:val="24"/>
        </w:rPr>
        <w:t>m</w:t>
      </w:r>
      <w:r w:rsidR="002B1D41" w:rsidRPr="00C568ED">
        <w:rPr>
          <w:rFonts w:hint="eastAsia"/>
          <w:bCs/>
          <w:color w:val="FF0000"/>
          <w:sz w:val="24"/>
        </w:rPr>
        <w:t>inimum-Phase Systems</w:t>
      </w:r>
      <w:r w:rsidR="00EC6746" w:rsidRPr="00C568ED">
        <w:rPr>
          <w:rFonts w:hint="eastAsia"/>
          <w:bCs/>
          <w:color w:val="FF0000"/>
          <w:sz w:val="24"/>
        </w:rPr>
        <w:t>的概念，零极点的分布特点。</w:t>
      </w:r>
    </w:p>
    <w:p w14:paraId="1C292283" w14:textId="77777777" w:rsidR="002B1D41" w:rsidRPr="00C568ED" w:rsidRDefault="00C71227" w:rsidP="009A6EBE">
      <w:pPr>
        <w:spacing w:line="276" w:lineRule="auto"/>
        <w:rPr>
          <w:color w:val="FF0000"/>
          <w:sz w:val="24"/>
        </w:rPr>
      </w:pPr>
      <w:r w:rsidRPr="00C568ED">
        <w:rPr>
          <w:rFonts w:hint="eastAsia"/>
          <w:bCs/>
          <w:color w:val="FF0000"/>
          <w:sz w:val="24"/>
        </w:rPr>
        <w:t>非</w:t>
      </w:r>
      <w:r w:rsidRPr="00C568ED">
        <w:rPr>
          <w:rFonts w:hint="eastAsia"/>
          <w:bCs/>
          <w:color w:val="FF0000"/>
          <w:sz w:val="24"/>
        </w:rPr>
        <w:t>m</w:t>
      </w:r>
      <w:r w:rsidR="002B1D41" w:rsidRPr="00C568ED">
        <w:rPr>
          <w:rFonts w:hint="eastAsia"/>
          <w:bCs/>
          <w:color w:val="FF0000"/>
          <w:sz w:val="24"/>
        </w:rPr>
        <w:t>inimum-phase</w:t>
      </w:r>
      <w:r w:rsidRPr="00C568ED">
        <w:rPr>
          <w:rFonts w:hint="eastAsia"/>
          <w:bCs/>
          <w:color w:val="FF0000"/>
          <w:sz w:val="24"/>
        </w:rPr>
        <w:t>系统的分解</w:t>
      </w:r>
    </w:p>
    <w:p w14:paraId="711DC458" w14:textId="77777777" w:rsidR="00EC6746" w:rsidRPr="00C568ED" w:rsidRDefault="00C71227" w:rsidP="009A6EBE">
      <w:pPr>
        <w:spacing w:line="276" w:lineRule="auto"/>
        <w:rPr>
          <w:bCs/>
          <w:color w:val="FF0000"/>
          <w:sz w:val="24"/>
        </w:rPr>
      </w:pPr>
      <w:r w:rsidRPr="00C568ED">
        <w:rPr>
          <w:rFonts w:hint="eastAsia"/>
          <w:bCs/>
          <w:color w:val="FF0000"/>
          <w:sz w:val="24"/>
        </w:rPr>
        <w:t>l</w:t>
      </w:r>
      <w:r w:rsidR="002B1D41" w:rsidRPr="00C568ED">
        <w:rPr>
          <w:rFonts w:hint="eastAsia"/>
          <w:bCs/>
          <w:color w:val="FF0000"/>
          <w:sz w:val="24"/>
        </w:rPr>
        <w:t xml:space="preserve">inear </w:t>
      </w:r>
      <w:r w:rsidR="00EC6746" w:rsidRPr="00C568ED">
        <w:rPr>
          <w:rFonts w:hint="eastAsia"/>
          <w:bCs/>
          <w:color w:val="FF0000"/>
          <w:sz w:val="24"/>
        </w:rPr>
        <w:t>phase s</w:t>
      </w:r>
      <w:r w:rsidR="002B1D41" w:rsidRPr="00C568ED">
        <w:rPr>
          <w:rFonts w:hint="eastAsia"/>
          <w:bCs/>
          <w:color w:val="FF0000"/>
          <w:sz w:val="24"/>
        </w:rPr>
        <w:t>ystem</w:t>
      </w:r>
      <w:r w:rsidR="002B1D41" w:rsidRPr="00C568ED">
        <w:rPr>
          <w:rFonts w:hint="eastAsia"/>
          <w:bCs/>
          <w:color w:val="FF0000"/>
          <w:sz w:val="24"/>
        </w:rPr>
        <w:t>概念</w:t>
      </w:r>
      <w:r w:rsidR="00EC6746" w:rsidRPr="00C568ED">
        <w:rPr>
          <w:rFonts w:hint="eastAsia"/>
          <w:bCs/>
          <w:color w:val="FF0000"/>
          <w:sz w:val="24"/>
        </w:rPr>
        <w:t>、</w:t>
      </w:r>
      <w:r w:rsidR="002B1D41" w:rsidRPr="00C568ED">
        <w:rPr>
          <w:rFonts w:hint="eastAsia"/>
          <w:bCs/>
          <w:color w:val="FF0000"/>
          <w:sz w:val="24"/>
        </w:rPr>
        <w:t>判别</w:t>
      </w:r>
      <w:r w:rsidR="002B4985" w:rsidRPr="00C568ED">
        <w:rPr>
          <w:color w:val="FF0000"/>
          <w:position w:val="-10"/>
          <w:sz w:val="24"/>
        </w:rPr>
        <w:object w:dxaOrig="1700" w:dyaOrig="320" w14:anchorId="292F8088">
          <v:shape id="_x0000_i1049" type="#_x0000_t75" style="width:84.5pt;height:15.5pt" o:ole="">
            <v:imagedata r:id="rId47" o:title=""/>
          </v:shape>
          <o:OLEObject Type="Embed" ProgID="Equation.DSMT4" ShapeID="_x0000_i1049" DrawAspect="Content" ObjectID="_1621171512" r:id="rId48"/>
        </w:object>
      </w:r>
      <w:r w:rsidR="00EC6746" w:rsidRPr="00C568ED">
        <w:rPr>
          <w:rFonts w:hint="eastAsia"/>
          <w:bCs/>
          <w:color w:val="FF0000"/>
          <w:sz w:val="24"/>
        </w:rPr>
        <w:t>、</w:t>
      </w:r>
      <w:r w:rsidR="002B1D41" w:rsidRPr="00C568ED">
        <w:rPr>
          <w:rFonts w:hint="eastAsia"/>
          <w:bCs/>
          <w:color w:val="FF0000"/>
          <w:sz w:val="24"/>
        </w:rPr>
        <w:t>phase function</w:t>
      </w:r>
    </w:p>
    <w:p w14:paraId="1E024C1F" w14:textId="77777777" w:rsidR="002B1D41" w:rsidRPr="009A6EBE" w:rsidRDefault="00B26BFF" w:rsidP="009A6EBE">
      <w:pPr>
        <w:spacing w:line="276" w:lineRule="auto"/>
        <w:rPr>
          <w:sz w:val="24"/>
        </w:rPr>
      </w:pPr>
      <w:r w:rsidRPr="009A6EBE">
        <w:rPr>
          <w:rFonts w:hint="eastAsia"/>
          <w:bCs/>
          <w:sz w:val="24"/>
        </w:rPr>
        <w:t>4</w:t>
      </w:r>
      <w:r w:rsidRPr="009A6EBE">
        <w:rPr>
          <w:rFonts w:hint="eastAsia"/>
          <w:bCs/>
          <w:sz w:val="24"/>
        </w:rPr>
        <w:t>种</w:t>
      </w:r>
      <w:r w:rsidRPr="009A6EBE">
        <w:rPr>
          <w:rFonts w:hint="eastAsia"/>
          <w:bCs/>
          <w:sz w:val="24"/>
        </w:rPr>
        <w:t>type</w:t>
      </w:r>
      <w:r w:rsidRPr="009A6EBE">
        <w:rPr>
          <w:rFonts w:hint="eastAsia"/>
          <w:bCs/>
          <w:sz w:val="24"/>
        </w:rPr>
        <w:t>的</w:t>
      </w:r>
      <w:r w:rsidR="00C71227" w:rsidRPr="009A6EBE">
        <w:rPr>
          <w:rFonts w:hint="eastAsia"/>
          <w:bCs/>
          <w:sz w:val="24"/>
        </w:rPr>
        <w:t>Linear phase</w:t>
      </w:r>
      <w:r w:rsidR="002B4985" w:rsidRPr="009A6EBE">
        <w:rPr>
          <w:rFonts w:hint="eastAsia"/>
          <w:bCs/>
          <w:sz w:val="24"/>
        </w:rPr>
        <w:t xml:space="preserve"> FIR</w:t>
      </w:r>
      <w:r w:rsidR="00C71227" w:rsidRPr="009A6EBE">
        <w:rPr>
          <w:rFonts w:hint="eastAsia"/>
          <w:bCs/>
          <w:sz w:val="24"/>
        </w:rPr>
        <w:t xml:space="preserve"> system</w:t>
      </w:r>
      <w:r w:rsidRPr="009A6EBE">
        <w:rPr>
          <w:rFonts w:hint="eastAsia"/>
          <w:bCs/>
          <w:sz w:val="24"/>
        </w:rPr>
        <w:t>特点和适合设计的滤波器种类</w:t>
      </w:r>
    </w:p>
    <w:p w14:paraId="592F0752" w14:textId="77777777" w:rsidR="002B1D41" w:rsidRPr="009A6EBE" w:rsidRDefault="002B4985" w:rsidP="009A6EBE">
      <w:pPr>
        <w:spacing w:line="276" w:lineRule="auto"/>
        <w:rPr>
          <w:sz w:val="24"/>
        </w:rPr>
      </w:pPr>
      <w:r w:rsidRPr="009A6EBE">
        <w:rPr>
          <w:rFonts w:hint="eastAsia"/>
          <w:sz w:val="24"/>
        </w:rPr>
        <w:t>推导</w:t>
      </w:r>
      <w:r w:rsidR="000A7625" w:rsidRPr="009A6EBE">
        <w:rPr>
          <w:rFonts w:hint="eastAsia"/>
          <w:sz w:val="24"/>
        </w:rPr>
        <w:t>幅频响应和相频响应的公式</w:t>
      </w:r>
    </w:p>
    <w:p w14:paraId="7C38A841" w14:textId="77777777" w:rsidR="009A6EBE" w:rsidRDefault="009A6EBE" w:rsidP="002B602D">
      <w:pPr>
        <w:rPr>
          <w:b/>
          <w:sz w:val="24"/>
        </w:rPr>
      </w:pPr>
    </w:p>
    <w:p w14:paraId="249BD328" w14:textId="77777777" w:rsidR="009A6EBE" w:rsidRDefault="009A6EBE" w:rsidP="002B602D">
      <w:pPr>
        <w:rPr>
          <w:b/>
          <w:sz w:val="24"/>
        </w:rPr>
      </w:pPr>
    </w:p>
    <w:p w14:paraId="09005DA8" w14:textId="77777777" w:rsidR="009A6EBE" w:rsidRDefault="009A6EBE" w:rsidP="002B602D">
      <w:pPr>
        <w:rPr>
          <w:b/>
          <w:sz w:val="24"/>
        </w:rPr>
      </w:pPr>
    </w:p>
    <w:p w14:paraId="6E15AB61" w14:textId="77777777" w:rsidR="009A6EBE" w:rsidRDefault="009A6EBE" w:rsidP="002B602D">
      <w:pPr>
        <w:rPr>
          <w:b/>
          <w:sz w:val="24"/>
        </w:rPr>
      </w:pPr>
    </w:p>
    <w:p w14:paraId="505C8EAA" w14:textId="77777777" w:rsidR="0050546D" w:rsidRPr="009A6EBE" w:rsidRDefault="0050546D" w:rsidP="002B602D">
      <w:pPr>
        <w:rPr>
          <w:b/>
          <w:sz w:val="24"/>
        </w:rPr>
      </w:pPr>
      <w:proofErr w:type="gramStart"/>
      <w:r w:rsidRPr="009A6EBE">
        <w:rPr>
          <w:b/>
          <w:sz w:val="24"/>
        </w:rPr>
        <w:lastRenderedPageBreak/>
        <w:t>C</w:t>
      </w:r>
      <w:r w:rsidR="009A6EBE">
        <w:rPr>
          <w:rFonts w:hint="eastAsia"/>
          <w:b/>
          <w:sz w:val="24"/>
        </w:rPr>
        <w:t>H</w:t>
      </w:r>
      <w:r w:rsidRPr="009A6EBE">
        <w:rPr>
          <w:rFonts w:hint="eastAsia"/>
          <w:b/>
          <w:sz w:val="24"/>
        </w:rPr>
        <w:t>6</w:t>
      </w:r>
      <w:r w:rsidR="009A6EBE">
        <w:rPr>
          <w:rFonts w:hint="eastAsia"/>
          <w:b/>
          <w:sz w:val="24"/>
        </w:rPr>
        <w:t xml:space="preserve">  Structures</w:t>
      </w:r>
      <w:proofErr w:type="gramEnd"/>
      <w:r w:rsidR="009A6EBE">
        <w:rPr>
          <w:rFonts w:hint="eastAsia"/>
          <w:b/>
          <w:sz w:val="24"/>
        </w:rPr>
        <w:t xml:space="preserve"> for Discrete-time Systems</w:t>
      </w:r>
    </w:p>
    <w:p w14:paraId="09D9F54A" w14:textId="77777777" w:rsidR="000C34C3" w:rsidRPr="009A6EBE" w:rsidRDefault="000C34C3" w:rsidP="002B602D">
      <w:pPr>
        <w:rPr>
          <w:sz w:val="24"/>
        </w:rPr>
      </w:pPr>
      <w:r w:rsidRPr="009A6EBE">
        <w:rPr>
          <w:rFonts w:hint="eastAsia"/>
          <w:sz w:val="24"/>
        </w:rPr>
        <w:t>signal flow graph</w:t>
      </w:r>
      <w:r w:rsidRPr="009A6EBE">
        <w:rPr>
          <w:rFonts w:hint="eastAsia"/>
          <w:sz w:val="24"/>
        </w:rPr>
        <w:t>的画法</w:t>
      </w:r>
    </w:p>
    <w:p w14:paraId="09A3D015" w14:textId="77777777" w:rsidR="0050546D" w:rsidRPr="009A6EBE" w:rsidRDefault="001342CD" w:rsidP="002B602D">
      <w:pPr>
        <w:rPr>
          <w:sz w:val="24"/>
        </w:rPr>
      </w:pPr>
      <w:r w:rsidRPr="009A6EBE">
        <w:rPr>
          <w:rFonts w:hint="eastAsia"/>
          <w:sz w:val="24"/>
        </w:rPr>
        <w:t>IIR</w:t>
      </w:r>
      <w:r w:rsidRPr="009A6EBE">
        <w:rPr>
          <w:rFonts w:hint="eastAsia"/>
          <w:sz w:val="24"/>
        </w:rPr>
        <w:t>滤波器的结构</w:t>
      </w:r>
      <w:r w:rsidR="00B7274E" w:rsidRPr="009A6EBE">
        <w:rPr>
          <w:position w:val="-50"/>
          <w:sz w:val="24"/>
        </w:rPr>
        <w:object w:dxaOrig="1440" w:dyaOrig="1120" w14:anchorId="1E62A55E">
          <v:shape id="_x0000_i1050" type="#_x0000_t75" style="width:1in;height:56pt" o:ole="">
            <v:imagedata r:id="rId49" o:title=""/>
          </v:shape>
          <o:OLEObject Type="Embed" ProgID="Equation.3" ShapeID="_x0000_i1050" DrawAspect="Content" ObjectID="_1621171513" r:id="rId50"/>
        </w:object>
      </w:r>
    </w:p>
    <w:p w14:paraId="6C7271F2" w14:textId="77777777" w:rsidR="00280432" w:rsidRPr="009A6EBE" w:rsidRDefault="00280432" w:rsidP="002B602D">
      <w:pPr>
        <w:rPr>
          <w:sz w:val="24"/>
        </w:rPr>
      </w:pPr>
      <w:r w:rsidRPr="009A6EBE">
        <w:rPr>
          <w:rFonts w:hint="eastAsia"/>
          <w:sz w:val="24"/>
        </w:rPr>
        <w:t>FIR</w:t>
      </w:r>
      <w:r w:rsidRPr="009A6EBE">
        <w:rPr>
          <w:rFonts w:hint="eastAsia"/>
          <w:sz w:val="24"/>
        </w:rPr>
        <w:t>滤波器的结构</w:t>
      </w:r>
      <w:r w:rsidR="00B7274E" w:rsidRPr="009A6EBE">
        <w:rPr>
          <w:position w:val="-50"/>
          <w:sz w:val="24"/>
        </w:rPr>
        <w:object w:dxaOrig="1840" w:dyaOrig="1120" w14:anchorId="496ED752">
          <v:shape id="_x0000_i1051" type="#_x0000_t75" style="width:92.5pt;height:56pt" o:ole="">
            <v:imagedata r:id="rId51" o:title=""/>
          </v:shape>
          <o:OLEObject Type="Embed" ProgID="Equation.3" ShapeID="_x0000_i1051" DrawAspect="Content" ObjectID="_1621171514" r:id="rId52"/>
        </w:object>
      </w:r>
    </w:p>
    <w:p w14:paraId="7D8A3337" w14:textId="77777777" w:rsidR="009A6EBE" w:rsidRDefault="009A6EBE" w:rsidP="002B602D">
      <w:pPr>
        <w:rPr>
          <w:b/>
          <w:sz w:val="24"/>
        </w:rPr>
      </w:pPr>
    </w:p>
    <w:p w14:paraId="39DBD12C" w14:textId="77777777" w:rsidR="0050546D" w:rsidRPr="009A6EBE" w:rsidRDefault="0050546D" w:rsidP="002B602D">
      <w:pPr>
        <w:rPr>
          <w:b/>
          <w:sz w:val="24"/>
        </w:rPr>
      </w:pPr>
      <w:proofErr w:type="gramStart"/>
      <w:r w:rsidRPr="009A6EBE">
        <w:rPr>
          <w:b/>
          <w:sz w:val="24"/>
        </w:rPr>
        <w:t>C</w:t>
      </w:r>
      <w:r w:rsidR="009A6EBE">
        <w:rPr>
          <w:rFonts w:hint="eastAsia"/>
          <w:b/>
          <w:sz w:val="24"/>
        </w:rPr>
        <w:t>H</w:t>
      </w:r>
      <w:r w:rsidRPr="009A6EBE">
        <w:rPr>
          <w:rFonts w:hint="eastAsia"/>
          <w:b/>
          <w:sz w:val="24"/>
        </w:rPr>
        <w:t>7</w:t>
      </w:r>
      <w:r w:rsidR="009A6EBE">
        <w:rPr>
          <w:rFonts w:hint="eastAsia"/>
          <w:b/>
          <w:sz w:val="24"/>
        </w:rPr>
        <w:t xml:space="preserve">  Filter</w:t>
      </w:r>
      <w:proofErr w:type="gramEnd"/>
      <w:r w:rsidR="009A6EBE">
        <w:rPr>
          <w:rFonts w:hint="eastAsia"/>
          <w:b/>
          <w:sz w:val="24"/>
        </w:rPr>
        <w:t xml:space="preserve"> Design Techniques</w:t>
      </w:r>
    </w:p>
    <w:p w14:paraId="40F45921" w14:textId="77777777" w:rsidR="00944DAA" w:rsidRPr="009A6EBE" w:rsidRDefault="00D34D74" w:rsidP="002B602D">
      <w:pPr>
        <w:rPr>
          <w:sz w:val="24"/>
        </w:rPr>
      </w:pPr>
      <w:r w:rsidRPr="009A6EBE">
        <w:rPr>
          <w:sz w:val="24"/>
        </w:rPr>
        <w:t>S</w:t>
      </w:r>
      <w:r w:rsidRPr="009A6EBE">
        <w:rPr>
          <w:rFonts w:hint="eastAsia"/>
          <w:sz w:val="24"/>
        </w:rPr>
        <w:t>pecification of the filter</w:t>
      </w:r>
    </w:p>
    <w:p w14:paraId="790C2026" w14:textId="77777777" w:rsidR="00D51FBF" w:rsidRPr="009A6EBE" w:rsidRDefault="00D51FBF" w:rsidP="009A6EBE">
      <w:pPr>
        <w:numPr>
          <w:ilvl w:val="0"/>
          <w:numId w:val="2"/>
        </w:numPr>
        <w:tabs>
          <w:tab w:val="clear" w:pos="360"/>
        </w:tabs>
        <w:ind w:left="426" w:hanging="426"/>
        <w:rPr>
          <w:sz w:val="24"/>
        </w:rPr>
      </w:pPr>
      <w:r w:rsidRPr="009A6EBE">
        <w:rPr>
          <w:sz w:val="24"/>
        </w:rPr>
        <w:t>S</w:t>
      </w:r>
      <w:r w:rsidRPr="009A6EBE">
        <w:rPr>
          <w:rFonts w:hint="eastAsia"/>
          <w:sz w:val="24"/>
        </w:rPr>
        <w:t>pecifications for frequency:</w:t>
      </w:r>
    </w:p>
    <w:p w14:paraId="613A57DA" w14:textId="77777777" w:rsidR="00D51FBF" w:rsidRPr="009A6EBE" w:rsidRDefault="00D51FBF" w:rsidP="002B602D">
      <w:pPr>
        <w:ind w:leftChars="171" w:left="359"/>
        <w:rPr>
          <w:sz w:val="24"/>
        </w:rPr>
      </w:pPr>
      <w:proofErr w:type="gramStart"/>
      <w:r w:rsidRPr="009A6EBE">
        <w:rPr>
          <w:sz w:val="24"/>
        </w:rPr>
        <w:t>passband</w:t>
      </w:r>
      <w:proofErr w:type="gramEnd"/>
      <w:r w:rsidRPr="009A6EBE">
        <w:rPr>
          <w:sz w:val="24"/>
        </w:rPr>
        <w:t xml:space="preserve"> cutoff frequency</w:t>
      </w:r>
      <w:r w:rsidR="00B630FA" w:rsidRPr="009A6EBE">
        <w:rPr>
          <w:rFonts w:hint="eastAsia"/>
          <w:sz w:val="24"/>
        </w:rPr>
        <w:t xml:space="preserve">: </w:t>
      </w:r>
      <w:r w:rsidR="00221D1B" w:rsidRPr="009A6EBE">
        <w:rPr>
          <w:position w:val="-14"/>
          <w:sz w:val="24"/>
        </w:rPr>
        <w:object w:dxaOrig="360" w:dyaOrig="380" w14:anchorId="3C474C44">
          <v:shape id="_x0000_i1052" type="#_x0000_t75" style="width:18pt;height:19pt" o:ole="" fillcolor="window">
            <v:imagedata r:id="rId53" o:title=""/>
          </v:shape>
          <o:OLEObject Type="Embed" ProgID="Equation.3" ShapeID="_x0000_i1052" DrawAspect="Content" ObjectID="_1621171515" r:id="rId54"/>
        </w:object>
      </w:r>
      <w:r w:rsidRPr="009A6EBE">
        <w:rPr>
          <w:rFonts w:hint="eastAsia"/>
          <w:sz w:val="24"/>
        </w:rPr>
        <w:t>(analog</w:t>
      </w:r>
      <w:r w:rsidR="00221D1B" w:rsidRPr="009A6EBE">
        <w:rPr>
          <w:rFonts w:hint="eastAsia"/>
          <w:sz w:val="24"/>
        </w:rPr>
        <w:t>, rad/sec</w:t>
      </w:r>
      <w:r w:rsidRPr="009A6EBE">
        <w:rPr>
          <w:rFonts w:hint="eastAsia"/>
          <w:sz w:val="24"/>
        </w:rPr>
        <w:t>)</w:t>
      </w:r>
      <w:r w:rsidR="008C2E3C" w:rsidRPr="009A6EBE">
        <w:rPr>
          <w:rFonts w:hint="eastAsia"/>
          <w:sz w:val="24"/>
        </w:rPr>
        <w:t>,</w:t>
      </w:r>
      <w:r w:rsidR="00B630FA" w:rsidRPr="009A6EBE">
        <w:rPr>
          <w:rFonts w:hint="eastAsia"/>
          <w:sz w:val="24"/>
        </w:rPr>
        <w:t xml:space="preserve"> </w:t>
      </w:r>
      <w:r w:rsidR="00221D1B" w:rsidRPr="009A6EBE">
        <w:rPr>
          <w:position w:val="-14"/>
          <w:sz w:val="24"/>
        </w:rPr>
        <w:object w:dxaOrig="340" w:dyaOrig="380" w14:anchorId="1645A0A0">
          <v:shape id="_x0000_i1053" type="#_x0000_t75" style="width:17.5pt;height:19pt" o:ole="" fillcolor="window">
            <v:imagedata r:id="rId55" o:title=""/>
          </v:shape>
          <o:OLEObject Type="Embed" ProgID="Equation.3" ShapeID="_x0000_i1053" DrawAspect="Content" ObjectID="_1621171516" r:id="rId56"/>
        </w:object>
      </w:r>
      <w:r w:rsidR="00B630FA" w:rsidRPr="009A6EBE">
        <w:rPr>
          <w:rFonts w:hint="eastAsia"/>
          <w:sz w:val="24"/>
        </w:rPr>
        <w:t>(dig</w:t>
      </w:r>
      <w:r w:rsidR="006572F3" w:rsidRPr="009A6EBE">
        <w:rPr>
          <w:rFonts w:hint="eastAsia"/>
          <w:sz w:val="24"/>
        </w:rPr>
        <w:t>i</w:t>
      </w:r>
      <w:r w:rsidR="00B630FA" w:rsidRPr="009A6EBE">
        <w:rPr>
          <w:rFonts w:hint="eastAsia"/>
          <w:sz w:val="24"/>
        </w:rPr>
        <w:t>tal</w:t>
      </w:r>
      <w:r w:rsidR="00221D1B" w:rsidRPr="009A6EBE">
        <w:rPr>
          <w:rFonts w:hint="eastAsia"/>
          <w:sz w:val="24"/>
        </w:rPr>
        <w:t>, rad</w:t>
      </w:r>
      <w:r w:rsidR="00B630FA" w:rsidRPr="009A6EBE">
        <w:rPr>
          <w:rFonts w:hint="eastAsia"/>
          <w:sz w:val="24"/>
        </w:rPr>
        <w:t>)</w:t>
      </w:r>
    </w:p>
    <w:p w14:paraId="16491E64" w14:textId="77777777" w:rsidR="008C2E3C" w:rsidRPr="009A6EBE" w:rsidRDefault="00D51FBF" w:rsidP="002B602D">
      <w:pPr>
        <w:ind w:leftChars="171" w:left="359"/>
        <w:rPr>
          <w:sz w:val="24"/>
        </w:rPr>
      </w:pPr>
      <w:proofErr w:type="gramStart"/>
      <w:r w:rsidRPr="009A6EBE">
        <w:rPr>
          <w:sz w:val="24"/>
        </w:rPr>
        <w:t>stopband</w:t>
      </w:r>
      <w:proofErr w:type="gramEnd"/>
      <w:r w:rsidRPr="009A6EBE">
        <w:rPr>
          <w:sz w:val="24"/>
        </w:rPr>
        <w:t xml:space="preserve"> cutoff frequency</w:t>
      </w:r>
      <w:r w:rsidR="008C2E3C" w:rsidRPr="009A6EBE">
        <w:rPr>
          <w:rFonts w:hint="eastAsia"/>
          <w:sz w:val="24"/>
        </w:rPr>
        <w:t xml:space="preserve">: </w:t>
      </w:r>
      <w:r w:rsidR="00FF3A9A" w:rsidRPr="009A6EBE">
        <w:rPr>
          <w:position w:val="-12"/>
          <w:sz w:val="24"/>
        </w:rPr>
        <w:object w:dxaOrig="320" w:dyaOrig="360" w14:anchorId="082FDE63">
          <v:shape id="_x0000_i1054" type="#_x0000_t75" style="width:15.5pt;height:18pt" o:ole="" fillcolor="window">
            <v:imagedata r:id="rId57" o:title=""/>
          </v:shape>
          <o:OLEObject Type="Embed" ProgID="Equation.3" ShapeID="_x0000_i1054" DrawAspect="Content" ObjectID="_1621171517" r:id="rId58"/>
        </w:object>
      </w:r>
      <w:r w:rsidR="00B630FA" w:rsidRPr="009A6EBE">
        <w:rPr>
          <w:rFonts w:hint="eastAsia"/>
          <w:sz w:val="24"/>
        </w:rPr>
        <w:t>(analog</w:t>
      </w:r>
      <w:r w:rsidR="00221D1B" w:rsidRPr="009A6EBE">
        <w:rPr>
          <w:rFonts w:hint="eastAsia"/>
          <w:sz w:val="24"/>
        </w:rPr>
        <w:t>, rad/sec</w:t>
      </w:r>
      <w:r w:rsidR="00B630FA" w:rsidRPr="009A6EBE">
        <w:rPr>
          <w:rFonts w:hint="eastAsia"/>
          <w:sz w:val="24"/>
        </w:rPr>
        <w:t>)</w:t>
      </w:r>
      <w:r w:rsidR="008C2E3C" w:rsidRPr="009A6EBE">
        <w:rPr>
          <w:rFonts w:hint="eastAsia"/>
          <w:sz w:val="24"/>
        </w:rPr>
        <w:t>,</w:t>
      </w:r>
      <w:r w:rsidR="00B630FA" w:rsidRPr="009A6EBE">
        <w:rPr>
          <w:rFonts w:hint="eastAsia"/>
          <w:sz w:val="24"/>
        </w:rPr>
        <w:t xml:space="preserve"> </w:t>
      </w:r>
      <w:r w:rsidR="004D2B44" w:rsidRPr="009A6EBE">
        <w:rPr>
          <w:position w:val="-12"/>
          <w:sz w:val="24"/>
        </w:rPr>
        <w:object w:dxaOrig="300" w:dyaOrig="360" w14:anchorId="2F7341A6">
          <v:shape id="_x0000_i1055" type="#_x0000_t75" style="width:15pt;height:18pt" o:ole="" fillcolor="window">
            <v:imagedata r:id="rId59" o:title=""/>
          </v:shape>
          <o:OLEObject Type="Embed" ProgID="Equation.3" ShapeID="_x0000_i1055" DrawAspect="Content" ObjectID="_1621171518" r:id="rId60"/>
        </w:object>
      </w:r>
      <w:r w:rsidR="00B630FA" w:rsidRPr="009A6EBE">
        <w:rPr>
          <w:rFonts w:hint="eastAsia"/>
          <w:sz w:val="24"/>
        </w:rPr>
        <w:t>(dig</w:t>
      </w:r>
      <w:r w:rsidR="006572F3" w:rsidRPr="009A6EBE">
        <w:rPr>
          <w:rFonts w:hint="eastAsia"/>
          <w:sz w:val="24"/>
        </w:rPr>
        <w:t>i</w:t>
      </w:r>
      <w:r w:rsidR="00B630FA" w:rsidRPr="009A6EBE">
        <w:rPr>
          <w:rFonts w:hint="eastAsia"/>
          <w:sz w:val="24"/>
        </w:rPr>
        <w:t>tal</w:t>
      </w:r>
      <w:r w:rsidR="00221D1B" w:rsidRPr="009A6EBE">
        <w:rPr>
          <w:rFonts w:hint="eastAsia"/>
          <w:sz w:val="24"/>
        </w:rPr>
        <w:t>, rad</w:t>
      </w:r>
      <w:r w:rsidR="00B630FA" w:rsidRPr="009A6EBE">
        <w:rPr>
          <w:rFonts w:hint="eastAsia"/>
          <w:sz w:val="24"/>
        </w:rPr>
        <w:t>)</w:t>
      </w:r>
    </w:p>
    <w:p w14:paraId="0E1F8DCA" w14:textId="77777777" w:rsidR="008C2E3C" w:rsidRPr="009A6EBE" w:rsidRDefault="008C2E3C" w:rsidP="002B602D">
      <w:pPr>
        <w:ind w:leftChars="171" w:left="359"/>
        <w:rPr>
          <w:sz w:val="24"/>
        </w:rPr>
      </w:pPr>
      <w:r w:rsidRPr="009A6EBE">
        <w:rPr>
          <w:sz w:val="24"/>
        </w:rPr>
        <w:t>3dB cutoff frequency</w:t>
      </w:r>
      <w:r w:rsidRPr="009A6EBE">
        <w:rPr>
          <w:rFonts w:hint="eastAsia"/>
          <w:sz w:val="24"/>
        </w:rPr>
        <w:t xml:space="preserve">: </w:t>
      </w:r>
      <w:r w:rsidR="00153834" w:rsidRPr="009A6EBE">
        <w:rPr>
          <w:position w:val="-12"/>
          <w:sz w:val="24"/>
        </w:rPr>
        <w:object w:dxaOrig="320" w:dyaOrig="360" w14:anchorId="73AA544B">
          <v:shape id="_x0000_i1056" type="#_x0000_t75" style="width:15.5pt;height:18pt" o:ole="" fillcolor="window">
            <v:imagedata r:id="rId61" o:title=""/>
          </v:shape>
          <o:OLEObject Type="Embed" ProgID="Equation.3" ShapeID="_x0000_i1056" DrawAspect="Content" ObjectID="_1621171519" r:id="rId62"/>
        </w:object>
      </w:r>
      <w:proofErr w:type="gramStart"/>
      <w:r w:rsidRPr="009A6EBE">
        <w:rPr>
          <w:rFonts w:hint="eastAsia"/>
          <w:sz w:val="24"/>
        </w:rPr>
        <w:t>(</w:t>
      </w:r>
      <w:r w:rsidR="00D92F5B" w:rsidRPr="009A6EBE">
        <w:rPr>
          <w:rFonts w:hint="eastAsia"/>
          <w:sz w:val="24"/>
        </w:rPr>
        <w:t xml:space="preserve"> analog</w:t>
      </w:r>
      <w:proofErr w:type="gramEnd"/>
      <w:r w:rsidR="00221D1B" w:rsidRPr="009A6EBE">
        <w:rPr>
          <w:rFonts w:hint="eastAsia"/>
          <w:sz w:val="24"/>
        </w:rPr>
        <w:t>, rad/sec</w:t>
      </w:r>
      <w:r w:rsidRPr="009A6EBE">
        <w:rPr>
          <w:rFonts w:hint="eastAsia"/>
          <w:sz w:val="24"/>
        </w:rPr>
        <w:t xml:space="preserve">), </w:t>
      </w:r>
      <w:r w:rsidR="00153834" w:rsidRPr="009A6EBE">
        <w:rPr>
          <w:position w:val="-12"/>
          <w:sz w:val="24"/>
        </w:rPr>
        <w:object w:dxaOrig="300" w:dyaOrig="360" w14:anchorId="6870BD07">
          <v:shape id="_x0000_i1057" type="#_x0000_t75" style="width:15pt;height:18pt" o:ole="" fillcolor="window">
            <v:imagedata r:id="rId63" o:title=""/>
          </v:shape>
          <o:OLEObject Type="Embed" ProgID="Equation.3" ShapeID="_x0000_i1057" DrawAspect="Content" ObjectID="_1621171520" r:id="rId64"/>
        </w:object>
      </w:r>
      <w:r w:rsidRPr="009A6EBE">
        <w:rPr>
          <w:rFonts w:hint="eastAsia"/>
          <w:sz w:val="24"/>
        </w:rPr>
        <w:t>(dig</w:t>
      </w:r>
      <w:r w:rsidR="006572F3" w:rsidRPr="009A6EBE">
        <w:rPr>
          <w:rFonts w:hint="eastAsia"/>
          <w:sz w:val="24"/>
        </w:rPr>
        <w:t>i</w:t>
      </w:r>
      <w:r w:rsidRPr="009A6EBE">
        <w:rPr>
          <w:rFonts w:hint="eastAsia"/>
          <w:sz w:val="24"/>
        </w:rPr>
        <w:t>tal</w:t>
      </w:r>
      <w:r w:rsidR="00221D1B" w:rsidRPr="009A6EBE">
        <w:rPr>
          <w:rFonts w:hint="eastAsia"/>
          <w:sz w:val="24"/>
        </w:rPr>
        <w:t>, rad</w:t>
      </w:r>
      <w:r w:rsidRPr="009A6EBE">
        <w:rPr>
          <w:rFonts w:hint="eastAsia"/>
          <w:sz w:val="24"/>
        </w:rPr>
        <w:t>)</w:t>
      </w:r>
    </w:p>
    <w:p w14:paraId="6B8F3F58" w14:textId="77777777" w:rsidR="00D92F5B" w:rsidRPr="009A6EBE" w:rsidRDefault="00D92F5B" w:rsidP="002B602D">
      <w:pPr>
        <w:ind w:leftChars="171" w:left="359"/>
        <w:rPr>
          <w:sz w:val="24"/>
        </w:rPr>
      </w:pPr>
      <w:r w:rsidRPr="009A6EBE">
        <w:rPr>
          <w:rFonts w:hint="eastAsia"/>
          <w:sz w:val="24"/>
        </w:rPr>
        <w:t xml:space="preserve">analog </w:t>
      </w:r>
      <w:r w:rsidRPr="009A6EBE">
        <w:rPr>
          <w:rFonts w:hint="eastAsia"/>
          <w:sz w:val="24"/>
        </w:rPr>
        <w:t>和</w:t>
      </w:r>
      <w:r w:rsidRPr="009A6EBE">
        <w:rPr>
          <w:rFonts w:hint="eastAsia"/>
          <w:sz w:val="24"/>
        </w:rPr>
        <w:t>digital</w:t>
      </w:r>
      <w:r w:rsidRPr="009A6EBE">
        <w:rPr>
          <w:rFonts w:hint="eastAsia"/>
          <w:sz w:val="24"/>
        </w:rPr>
        <w:t>之间转化</w:t>
      </w:r>
    </w:p>
    <w:p w14:paraId="717DFF50" w14:textId="77777777" w:rsidR="00A25FDB" w:rsidRPr="009A6EBE" w:rsidRDefault="00A25FDB" w:rsidP="002B602D">
      <w:pPr>
        <w:ind w:leftChars="171" w:left="359"/>
        <w:rPr>
          <w:sz w:val="24"/>
        </w:rPr>
      </w:pPr>
    </w:p>
    <w:p w14:paraId="09B89315" w14:textId="77777777" w:rsidR="00D51FBF" w:rsidRPr="009A6EBE" w:rsidRDefault="008C2E3C" w:rsidP="009A6EBE">
      <w:pPr>
        <w:numPr>
          <w:ilvl w:val="0"/>
          <w:numId w:val="2"/>
        </w:numPr>
        <w:tabs>
          <w:tab w:val="clear" w:pos="360"/>
        </w:tabs>
        <w:ind w:left="426" w:hanging="426"/>
        <w:rPr>
          <w:sz w:val="24"/>
        </w:rPr>
      </w:pPr>
      <w:r w:rsidRPr="009A6EBE">
        <w:rPr>
          <w:sz w:val="24"/>
        </w:rPr>
        <w:t>S</w:t>
      </w:r>
      <w:r w:rsidRPr="009A6EBE">
        <w:rPr>
          <w:rFonts w:hint="eastAsia"/>
          <w:sz w:val="24"/>
        </w:rPr>
        <w:t>pecifications for gain:</w:t>
      </w:r>
    </w:p>
    <w:p w14:paraId="08EF3937" w14:textId="77777777" w:rsidR="00FF3A9A" w:rsidRPr="009A6EBE" w:rsidRDefault="00D34D74" w:rsidP="002B602D">
      <w:pPr>
        <w:numPr>
          <w:ilvl w:val="0"/>
          <w:numId w:val="5"/>
        </w:numPr>
        <w:tabs>
          <w:tab w:val="clear" w:pos="360"/>
        </w:tabs>
        <w:ind w:left="720"/>
        <w:rPr>
          <w:sz w:val="24"/>
        </w:rPr>
      </w:pPr>
      <w:r w:rsidRPr="009A6EBE">
        <w:rPr>
          <w:rFonts w:hint="eastAsia"/>
          <w:sz w:val="24"/>
        </w:rPr>
        <w:t>absolute</w:t>
      </w:r>
      <w:r w:rsidRPr="009A6EBE">
        <w:rPr>
          <w:sz w:val="24"/>
        </w:rPr>
        <w:t xml:space="preserve"> </w:t>
      </w:r>
      <w:r w:rsidRPr="009A6EBE">
        <w:rPr>
          <w:rFonts w:hint="eastAsia"/>
          <w:sz w:val="24"/>
        </w:rPr>
        <w:t>specification</w:t>
      </w:r>
      <w:r w:rsidR="00FF3A9A" w:rsidRPr="009A6EBE">
        <w:rPr>
          <w:rFonts w:hint="eastAsia"/>
          <w:sz w:val="24"/>
        </w:rPr>
        <w:t xml:space="preserve">: </w:t>
      </w:r>
      <w:r w:rsidR="00944DAA" w:rsidRPr="009A6EBE">
        <w:rPr>
          <w:sz w:val="24"/>
        </w:rPr>
        <w:t>passband tolerance</w:t>
      </w:r>
      <w:r w:rsidR="0050065C" w:rsidRPr="009A6EBE">
        <w:rPr>
          <w:position w:val="-10"/>
          <w:sz w:val="24"/>
        </w:rPr>
        <w:object w:dxaOrig="260" w:dyaOrig="340" w14:anchorId="48109214">
          <v:shape id="_x0000_i1058" type="#_x0000_t75" style="width:13pt;height:17.5pt" o:ole="" fillcolor="window">
            <v:imagedata r:id="rId65" o:title=""/>
          </v:shape>
          <o:OLEObject Type="Embed" ProgID="Equation.3" ShapeID="_x0000_i1058" DrawAspect="Content" ObjectID="_1621171521" r:id="rId66"/>
        </w:object>
      </w:r>
      <w:r w:rsidR="00FF3A9A" w:rsidRPr="009A6EBE">
        <w:rPr>
          <w:rFonts w:hint="eastAsia"/>
          <w:sz w:val="24"/>
        </w:rPr>
        <w:t xml:space="preserve">, </w:t>
      </w:r>
    </w:p>
    <w:p w14:paraId="5C72A961" w14:textId="77777777" w:rsidR="00944DAA" w:rsidRPr="009A6EBE" w:rsidRDefault="00944DAA" w:rsidP="000A7625">
      <w:pPr>
        <w:ind w:leftChars="1200" w:left="2520" w:firstLineChars="200" w:firstLine="480"/>
        <w:rPr>
          <w:sz w:val="24"/>
        </w:rPr>
      </w:pPr>
      <w:proofErr w:type="gramStart"/>
      <w:r w:rsidRPr="009A6EBE">
        <w:rPr>
          <w:sz w:val="24"/>
        </w:rPr>
        <w:t>stopband</w:t>
      </w:r>
      <w:proofErr w:type="gramEnd"/>
      <w:r w:rsidRPr="009A6EBE">
        <w:rPr>
          <w:sz w:val="24"/>
        </w:rPr>
        <w:t xml:space="preserve"> tolerance</w:t>
      </w:r>
      <w:r w:rsidR="0050065C" w:rsidRPr="009A6EBE">
        <w:rPr>
          <w:position w:val="-10"/>
          <w:sz w:val="24"/>
        </w:rPr>
        <w:object w:dxaOrig="279" w:dyaOrig="340" w14:anchorId="3EC0EF9E">
          <v:shape id="_x0000_i1059" type="#_x0000_t75" style="width:14.5pt;height:17.5pt" o:ole="" fillcolor="window">
            <v:imagedata r:id="rId67" o:title=""/>
          </v:shape>
          <o:OLEObject Type="Embed" ProgID="Equation.3" ShapeID="_x0000_i1059" DrawAspect="Content" ObjectID="_1621171522" r:id="rId68"/>
        </w:object>
      </w:r>
    </w:p>
    <w:p w14:paraId="35D8C322" w14:textId="77777777" w:rsidR="00FF3A9A" w:rsidRPr="009A6EBE" w:rsidRDefault="00A811AC" w:rsidP="002B602D">
      <w:pPr>
        <w:numPr>
          <w:ilvl w:val="0"/>
          <w:numId w:val="5"/>
        </w:numPr>
        <w:tabs>
          <w:tab w:val="clear" w:pos="360"/>
        </w:tabs>
        <w:ind w:left="720"/>
        <w:rPr>
          <w:sz w:val="24"/>
        </w:rPr>
      </w:pPr>
      <w:r w:rsidRPr="009A6EBE">
        <w:rPr>
          <w:rFonts w:hint="eastAsia"/>
          <w:sz w:val="24"/>
        </w:rPr>
        <w:t>r</w:t>
      </w:r>
      <w:r w:rsidRPr="009A6EBE">
        <w:rPr>
          <w:sz w:val="24"/>
        </w:rPr>
        <w:t xml:space="preserve">elative </w:t>
      </w:r>
      <w:r w:rsidRPr="009A6EBE">
        <w:rPr>
          <w:rFonts w:hint="eastAsia"/>
          <w:sz w:val="24"/>
        </w:rPr>
        <w:t>s</w:t>
      </w:r>
      <w:r w:rsidRPr="009A6EBE">
        <w:rPr>
          <w:sz w:val="24"/>
        </w:rPr>
        <w:t>pecification</w:t>
      </w:r>
      <w:r w:rsidR="00FF3A9A" w:rsidRPr="009A6EBE">
        <w:rPr>
          <w:rFonts w:hint="eastAsia"/>
          <w:sz w:val="24"/>
        </w:rPr>
        <w:t xml:space="preserve">: </w:t>
      </w:r>
      <w:r w:rsidR="004739EA" w:rsidRPr="009A6EBE">
        <w:rPr>
          <w:bCs/>
          <w:sz w:val="24"/>
        </w:rPr>
        <w:t>maximum attenuation in passband</w:t>
      </w:r>
      <w:r w:rsidR="00FF27C0" w:rsidRPr="009A6EBE">
        <w:rPr>
          <w:rFonts w:hint="eastAsia"/>
          <w:bCs/>
          <w:sz w:val="24"/>
        </w:rPr>
        <w:t xml:space="preserve"> </w:t>
      </w:r>
      <w:r w:rsidR="00F9006A" w:rsidRPr="009A6EBE">
        <w:rPr>
          <w:position w:val="-14"/>
          <w:sz w:val="24"/>
        </w:rPr>
        <w:object w:dxaOrig="320" w:dyaOrig="380" w14:anchorId="0AB55EE3">
          <v:shape id="_x0000_i1060" type="#_x0000_t75" style="width:15.5pt;height:19pt" o:ole="" fillcolor="window">
            <v:imagedata r:id="rId69" o:title=""/>
          </v:shape>
          <o:OLEObject Type="Embed" ProgID="Equation.3" ShapeID="_x0000_i1060" DrawAspect="Content" ObjectID="_1621171523" r:id="rId70"/>
        </w:object>
      </w:r>
    </w:p>
    <w:p w14:paraId="57C2C179" w14:textId="77777777" w:rsidR="004739EA" w:rsidRPr="009A6EBE" w:rsidRDefault="004739EA" w:rsidP="002B602D">
      <w:pPr>
        <w:ind w:leftChars="1200" w:left="2520"/>
        <w:rPr>
          <w:sz w:val="24"/>
        </w:rPr>
      </w:pPr>
      <w:proofErr w:type="gramStart"/>
      <w:r w:rsidRPr="009A6EBE">
        <w:rPr>
          <w:bCs/>
          <w:sz w:val="24"/>
        </w:rPr>
        <w:t>minimum</w:t>
      </w:r>
      <w:proofErr w:type="gramEnd"/>
      <w:r w:rsidRPr="009A6EBE">
        <w:rPr>
          <w:bCs/>
          <w:sz w:val="24"/>
        </w:rPr>
        <w:t xml:space="preserve"> attenuation in stopband</w:t>
      </w:r>
      <w:r w:rsidR="00FF27C0" w:rsidRPr="009A6EBE">
        <w:rPr>
          <w:rFonts w:hint="eastAsia"/>
          <w:bCs/>
          <w:sz w:val="24"/>
        </w:rPr>
        <w:t xml:space="preserve"> </w:t>
      </w:r>
      <w:r w:rsidR="00F9006A" w:rsidRPr="009A6EBE">
        <w:rPr>
          <w:position w:val="-12"/>
          <w:sz w:val="24"/>
        </w:rPr>
        <w:object w:dxaOrig="300" w:dyaOrig="360" w14:anchorId="6B05DFD0">
          <v:shape id="_x0000_i1061" type="#_x0000_t75" style="width:15pt;height:18pt" o:ole="" fillcolor="window">
            <v:imagedata r:id="rId71" o:title=""/>
          </v:shape>
          <o:OLEObject Type="Embed" ProgID="Equation.3" ShapeID="_x0000_i1061" DrawAspect="Content" ObjectID="_1621171524" r:id="rId72"/>
        </w:object>
      </w:r>
    </w:p>
    <w:p w14:paraId="65851BCB" w14:textId="77777777" w:rsidR="004739EA" w:rsidRPr="009A6EBE" w:rsidRDefault="00D92F5B" w:rsidP="002B602D">
      <w:pPr>
        <w:ind w:left="720"/>
        <w:rPr>
          <w:sz w:val="24"/>
        </w:rPr>
      </w:pPr>
      <w:r w:rsidRPr="009A6EBE">
        <w:rPr>
          <w:rFonts w:hint="eastAsia"/>
          <w:sz w:val="24"/>
        </w:rPr>
        <w:t xml:space="preserve">absolute </w:t>
      </w:r>
      <w:r w:rsidRPr="009A6EBE">
        <w:rPr>
          <w:rFonts w:hint="eastAsia"/>
          <w:sz w:val="24"/>
        </w:rPr>
        <w:t>和</w:t>
      </w:r>
      <w:r w:rsidRPr="009A6EBE">
        <w:rPr>
          <w:rFonts w:hint="eastAsia"/>
          <w:sz w:val="24"/>
        </w:rPr>
        <w:t>r</w:t>
      </w:r>
      <w:r w:rsidRPr="009A6EBE">
        <w:rPr>
          <w:sz w:val="24"/>
        </w:rPr>
        <w:t>elative</w:t>
      </w:r>
      <w:r w:rsidRPr="009A6EBE">
        <w:rPr>
          <w:rFonts w:hint="eastAsia"/>
          <w:sz w:val="24"/>
        </w:rPr>
        <w:t>相互转化</w:t>
      </w:r>
    </w:p>
    <w:p w14:paraId="3E88169C" w14:textId="77777777" w:rsidR="00A25FDB" w:rsidRPr="009A6EBE" w:rsidRDefault="00A25FDB" w:rsidP="002B602D">
      <w:pPr>
        <w:rPr>
          <w:b/>
          <w:sz w:val="24"/>
        </w:rPr>
      </w:pPr>
    </w:p>
    <w:p w14:paraId="05D82CAD" w14:textId="77777777" w:rsidR="001E3BDE" w:rsidRPr="009A6EBE" w:rsidRDefault="001E3BDE" w:rsidP="002B602D">
      <w:pPr>
        <w:rPr>
          <w:b/>
          <w:sz w:val="24"/>
        </w:rPr>
      </w:pPr>
      <w:r w:rsidRPr="009A6EBE">
        <w:rPr>
          <w:rFonts w:hint="eastAsia"/>
          <w:b/>
          <w:sz w:val="24"/>
        </w:rPr>
        <w:t>设计方法：</w:t>
      </w:r>
    </w:p>
    <w:p w14:paraId="51369FB2" w14:textId="77777777" w:rsidR="000A7625" w:rsidRPr="009A6EBE" w:rsidRDefault="00A811AC" w:rsidP="000A7625">
      <w:pPr>
        <w:rPr>
          <w:sz w:val="24"/>
        </w:rPr>
      </w:pPr>
      <w:r w:rsidRPr="009A6EBE">
        <w:rPr>
          <w:rFonts w:hint="eastAsia"/>
          <w:sz w:val="24"/>
        </w:rPr>
        <w:t>De</w:t>
      </w:r>
      <w:r w:rsidR="00944DAA" w:rsidRPr="009A6EBE">
        <w:rPr>
          <w:rFonts w:hint="eastAsia"/>
          <w:sz w:val="24"/>
        </w:rPr>
        <w:t xml:space="preserve">sign methods for </w:t>
      </w:r>
      <w:r w:rsidRPr="009A6EBE">
        <w:rPr>
          <w:rFonts w:hint="eastAsia"/>
          <w:sz w:val="24"/>
        </w:rPr>
        <w:t>IIR</w:t>
      </w:r>
      <w:r w:rsidR="00944DAA" w:rsidRPr="009A6EBE">
        <w:rPr>
          <w:rFonts w:hint="eastAsia"/>
          <w:sz w:val="24"/>
        </w:rPr>
        <w:t xml:space="preserve"> filter</w:t>
      </w:r>
      <w:r w:rsidR="00FB390C" w:rsidRPr="009A6EBE">
        <w:rPr>
          <w:position w:val="-30"/>
          <w:sz w:val="24"/>
        </w:rPr>
        <w:object w:dxaOrig="1980" w:dyaOrig="720" w14:anchorId="5B6814FD">
          <v:shape id="_x0000_i1062" type="#_x0000_t75" style="width:99pt;height:36pt" o:ole="">
            <v:imagedata r:id="rId73" o:title=""/>
          </v:shape>
          <o:OLEObject Type="Embed" ProgID="Equation.3" ShapeID="_x0000_i1062" DrawAspect="Content" ObjectID="_1621171525" r:id="rId74"/>
        </w:object>
      </w:r>
      <w:r w:rsidR="000A7625" w:rsidRPr="009A6EBE">
        <w:rPr>
          <w:rFonts w:hint="eastAsia"/>
          <w:sz w:val="24"/>
        </w:rPr>
        <w:t xml:space="preserve"> z</w:t>
      </w:r>
      <w:r w:rsidR="000A7625" w:rsidRPr="009A6EBE">
        <w:rPr>
          <w:rFonts w:hint="eastAsia"/>
          <w:sz w:val="24"/>
        </w:rPr>
        <w:t>平面与</w:t>
      </w:r>
      <w:r w:rsidR="000A7625" w:rsidRPr="009A6EBE">
        <w:rPr>
          <w:rFonts w:hint="eastAsia"/>
          <w:sz w:val="24"/>
        </w:rPr>
        <w:t>s</w:t>
      </w:r>
      <w:r w:rsidR="000A7625" w:rsidRPr="009A6EBE">
        <w:rPr>
          <w:rFonts w:hint="eastAsia"/>
          <w:sz w:val="24"/>
        </w:rPr>
        <w:t>平面的映射关系</w:t>
      </w:r>
    </w:p>
    <w:p w14:paraId="37994801" w14:textId="77777777" w:rsidR="00D9728B" w:rsidRPr="009A6EBE" w:rsidRDefault="00D9728B" w:rsidP="002B602D">
      <w:pPr>
        <w:rPr>
          <w:sz w:val="24"/>
        </w:rPr>
      </w:pPr>
      <w:r w:rsidRPr="009A6EBE">
        <w:rPr>
          <w:rFonts w:hint="eastAsia"/>
          <w:sz w:val="24"/>
        </w:rPr>
        <w:t xml:space="preserve">Design methods for FIR filter: </w:t>
      </w:r>
      <w:r w:rsidR="00987052" w:rsidRPr="009A6EBE">
        <w:rPr>
          <w:rFonts w:hint="eastAsia"/>
          <w:sz w:val="24"/>
        </w:rPr>
        <w:t>w</w:t>
      </w:r>
      <w:r w:rsidRPr="009A6EBE">
        <w:rPr>
          <w:rFonts w:hint="eastAsia"/>
          <w:sz w:val="24"/>
        </w:rPr>
        <w:t>indow</w:t>
      </w:r>
      <w:r w:rsidR="00987052" w:rsidRPr="009A6EBE">
        <w:rPr>
          <w:rFonts w:hint="eastAsia"/>
          <w:sz w:val="24"/>
        </w:rPr>
        <w:t>ing</w:t>
      </w:r>
      <w:r w:rsidR="00D51FBF" w:rsidRPr="009A6EBE">
        <w:rPr>
          <w:position w:val="-30"/>
          <w:sz w:val="24"/>
        </w:rPr>
        <w:object w:dxaOrig="1820" w:dyaOrig="720" w14:anchorId="42FA1370">
          <v:shape id="_x0000_i1063" type="#_x0000_t75" style="width:90.5pt;height:36pt" o:ole="">
            <v:imagedata r:id="rId75" o:title=""/>
          </v:shape>
          <o:OLEObject Type="Embed" ProgID="Equation.3" ShapeID="_x0000_i1063" DrawAspect="Content" ObjectID="_1621171526" r:id="rId76"/>
        </w:object>
      </w:r>
    </w:p>
    <w:p w14:paraId="0E6C2E20" w14:textId="77777777" w:rsidR="00B7274E" w:rsidRPr="009A6EBE" w:rsidRDefault="00B7274E" w:rsidP="002B602D">
      <w:pPr>
        <w:rPr>
          <w:sz w:val="24"/>
        </w:rPr>
      </w:pPr>
    </w:p>
    <w:p w14:paraId="67323A58" w14:textId="77777777" w:rsidR="009A6EBE" w:rsidRDefault="009A6EBE" w:rsidP="002B602D">
      <w:pPr>
        <w:rPr>
          <w:b/>
          <w:sz w:val="24"/>
        </w:rPr>
      </w:pPr>
    </w:p>
    <w:p w14:paraId="0CF52F11" w14:textId="77777777" w:rsidR="009A6EBE" w:rsidRDefault="009A6EBE" w:rsidP="002B602D">
      <w:pPr>
        <w:rPr>
          <w:b/>
          <w:sz w:val="24"/>
        </w:rPr>
      </w:pPr>
    </w:p>
    <w:p w14:paraId="351B64A3" w14:textId="77777777" w:rsidR="009A6EBE" w:rsidRDefault="009A6EBE" w:rsidP="002B602D">
      <w:pPr>
        <w:rPr>
          <w:b/>
          <w:sz w:val="24"/>
        </w:rPr>
      </w:pPr>
    </w:p>
    <w:p w14:paraId="76F0834C" w14:textId="77777777" w:rsidR="00B7274E" w:rsidRPr="009A6EBE" w:rsidRDefault="00B7274E" w:rsidP="009A6EBE">
      <w:pPr>
        <w:spacing w:line="360" w:lineRule="auto"/>
        <w:rPr>
          <w:b/>
          <w:sz w:val="24"/>
        </w:rPr>
      </w:pPr>
      <w:proofErr w:type="gramStart"/>
      <w:r w:rsidRPr="009A6EBE">
        <w:rPr>
          <w:b/>
          <w:sz w:val="24"/>
        </w:rPr>
        <w:lastRenderedPageBreak/>
        <w:t>C</w:t>
      </w:r>
      <w:r w:rsidR="009A6EBE">
        <w:rPr>
          <w:rFonts w:hint="eastAsia"/>
          <w:b/>
          <w:sz w:val="24"/>
        </w:rPr>
        <w:t>H</w:t>
      </w:r>
      <w:r w:rsidRPr="009A6EBE">
        <w:rPr>
          <w:rFonts w:hint="eastAsia"/>
          <w:b/>
          <w:sz w:val="24"/>
        </w:rPr>
        <w:t>8</w:t>
      </w:r>
      <w:r w:rsidR="009A6EBE">
        <w:rPr>
          <w:rFonts w:hint="eastAsia"/>
          <w:b/>
          <w:sz w:val="24"/>
        </w:rPr>
        <w:t xml:space="preserve">  The</w:t>
      </w:r>
      <w:proofErr w:type="gramEnd"/>
      <w:r w:rsidR="009A6EBE">
        <w:rPr>
          <w:rFonts w:hint="eastAsia"/>
          <w:b/>
          <w:sz w:val="24"/>
        </w:rPr>
        <w:t xml:space="preserve"> Discrete Fourier Transform</w:t>
      </w:r>
    </w:p>
    <w:p w14:paraId="03EA02C2" w14:textId="77777777" w:rsidR="00B7274E" w:rsidRPr="009A6EBE" w:rsidRDefault="00E2033B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DFT</w:t>
      </w:r>
      <w:r w:rsidRPr="009A6EBE">
        <w:rPr>
          <w:rFonts w:hint="eastAsia"/>
          <w:sz w:val="24"/>
        </w:rPr>
        <w:t>正反变换</w:t>
      </w:r>
      <w:r w:rsidR="000A7625" w:rsidRPr="009A6EBE">
        <w:rPr>
          <w:rFonts w:hint="eastAsia"/>
          <w:sz w:val="24"/>
        </w:rPr>
        <w:t>定义</w:t>
      </w:r>
      <w:r w:rsidRPr="009A6EBE">
        <w:rPr>
          <w:rFonts w:hint="eastAsia"/>
          <w:sz w:val="24"/>
        </w:rPr>
        <w:t>，</w:t>
      </w:r>
      <w:r w:rsidR="00F82012" w:rsidRPr="009A6EBE">
        <w:rPr>
          <w:rFonts w:hint="eastAsia"/>
          <w:sz w:val="24"/>
        </w:rPr>
        <w:t>物理意义</w:t>
      </w:r>
    </w:p>
    <w:p w14:paraId="4378819A" w14:textId="77777777" w:rsidR="00F82012" w:rsidRPr="009A6EBE" w:rsidRDefault="00F82012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DFT</w:t>
      </w:r>
      <w:r w:rsidRPr="009A6EBE">
        <w:rPr>
          <w:rFonts w:hint="eastAsia"/>
          <w:sz w:val="24"/>
        </w:rPr>
        <w:t>与</w:t>
      </w:r>
      <w:r w:rsidR="000A7625" w:rsidRPr="009A6EBE">
        <w:rPr>
          <w:rFonts w:hint="eastAsia"/>
          <w:sz w:val="24"/>
        </w:rPr>
        <w:t>DFS</w:t>
      </w:r>
      <w:r w:rsidR="000A7625" w:rsidRPr="009A6EBE">
        <w:rPr>
          <w:rFonts w:hint="eastAsia"/>
          <w:sz w:val="24"/>
        </w:rPr>
        <w:t>、</w:t>
      </w:r>
      <w:r w:rsidRPr="009A6EBE">
        <w:rPr>
          <w:rFonts w:hint="eastAsia"/>
          <w:sz w:val="24"/>
        </w:rPr>
        <w:t>DTFT</w:t>
      </w:r>
      <w:r w:rsidR="000A7625" w:rsidRPr="009A6EBE">
        <w:rPr>
          <w:rFonts w:hint="eastAsia"/>
          <w:sz w:val="24"/>
        </w:rPr>
        <w:t>、</w:t>
      </w:r>
      <w:r w:rsidRPr="009A6EBE">
        <w:rPr>
          <w:rFonts w:hint="eastAsia"/>
          <w:sz w:val="24"/>
        </w:rPr>
        <w:t>ZT</w:t>
      </w:r>
      <w:r w:rsidRPr="009A6EBE">
        <w:rPr>
          <w:rFonts w:hint="eastAsia"/>
          <w:sz w:val="24"/>
        </w:rPr>
        <w:t>的关系</w:t>
      </w:r>
    </w:p>
    <w:p w14:paraId="0110C279" w14:textId="77777777" w:rsidR="000A7625" w:rsidRPr="009A6EBE" w:rsidRDefault="000A7625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频域采样定理</w:t>
      </w:r>
    </w:p>
    <w:p w14:paraId="7B01410B" w14:textId="77777777" w:rsidR="000A7625" w:rsidRPr="009A6EBE" w:rsidRDefault="000A7625" w:rsidP="009A6EBE">
      <w:pPr>
        <w:spacing w:line="360" w:lineRule="auto"/>
        <w:rPr>
          <w:sz w:val="24"/>
        </w:rPr>
      </w:pPr>
      <w:proofErr w:type="gramStart"/>
      <w:r w:rsidRPr="009A6EBE">
        <w:rPr>
          <w:rFonts w:hint="eastAsia"/>
          <w:sz w:val="24"/>
        </w:rPr>
        <w:t>会求</w:t>
      </w:r>
      <w:proofErr w:type="gramEnd"/>
      <w:r w:rsidRPr="009A6EBE">
        <w:rPr>
          <w:position w:val="-12"/>
          <w:sz w:val="24"/>
        </w:rPr>
        <w:object w:dxaOrig="620" w:dyaOrig="360" w14:anchorId="0EC88E40">
          <v:shape id="_x0000_i1064" type="#_x0000_t75" style="width:31pt;height:18pt" o:ole="" fillcolor="window">
            <v:imagedata r:id="rId10" o:title=""/>
          </v:shape>
          <o:OLEObject Type="Embed" ProgID="Equation.DSMT4" ShapeID="_x0000_i1064" DrawAspect="Content" ObjectID="_1621171527" r:id="rId77"/>
        </w:object>
      </w:r>
      <w:r w:rsidRPr="009A6EBE">
        <w:rPr>
          <w:rFonts w:hint="eastAsia"/>
          <w:sz w:val="24"/>
        </w:rPr>
        <w:t>的</w:t>
      </w:r>
      <w:r w:rsidRPr="009A6EBE">
        <w:rPr>
          <w:rFonts w:hint="eastAsia"/>
          <w:sz w:val="24"/>
        </w:rPr>
        <w:t>DFT</w:t>
      </w:r>
    </w:p>
    <w:p w14:paraId="7A293FD3" w14:textId="77777777" w:rsidR="000A7625" w:rsidRPr="009A6EBE" w:rsidRDefault="000A7625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DFT</w:t>
      </w:r>
      <w:r w:rsidRPr="009A6EBE">
        <w:rPr>
          <w:rFonts w:hint="eastAsia"/>
          <w:sz w:val="24"/>
        </w:rPr>
        <w:t>的性质：循环移位、对偶性、对称性、循环卷积</w:t>
      </w:r>
    </w:p>
    <w:p w14:paraId="1B827E8F" w14:textId="77777777" w:rsidR="00E2033B" w:rsidRPr="009A6EBE" w:rsidRDefault="000A7625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利用</w:t>
      </w:r>
      <w:r w:rsidRPr="009A6EBE">
        <w:rPr>
          <w:rFonts w:hint="eastAsia"/>
          <w:sz w:val="24"/>
        </w:rPr>
        <w:t>DFT</w:t>
      </w:r>
      <w:r w:rsidRPr="009A6EBE">
        <w:rPr>
          <w:rFonts w:hint="eastAsia"/>
          <w:sz w:val="24"/>
        </w:rPr>
        <w:t>计算线性卷积</w:t>
      </w:r>
    </w:p>
    <w:p w14:paraId="783E05FE" w14:textId="77777777" w:rsidR="000A7625" w:rsidRPr="009A6EBE" w:rsidRDefault="000A7625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循环卷积与线性卷积的关系</w:t>
      </w:r>
    </w:p>
    <w:p w14:paraId="7E78DD80" w14:textId="77777777" w:rsidR="00B7274E" w:rsidRPr="009A6EBE" w:rsidRDefault="00B7274E" w:rsidP="009A6EBE">
      <w:pPr>
        <w:spacing w:line="360" w:lineRule="auto"/>
        <w:rPr>
          <w:sz w:val="24"/>
        </w:rPr>
      </w:pPr>
    </w:p>
    <w:p w14:paraId="7DD67DFE" w14:textId="77777777" w:rsidR="0050546D" w:rsidRPr="009A6EBE" w:rsidRDefault="0050546D" w:rsidP="009A6EBE">
      <w:pPr>
        <w:spacing w:line="360" w:lineRule="auto"/>
        <w:rPr>
          <w:b/>
          <w:sz w:val="24"/>
        </w:rPr>
      </w:pPr>
      <w:r w:rsidRPr="009A6EBE">
        <w:rPr>
          <w:b/>
          <w:sz w:val="24"/>
        </w:rPr>
        <w:t>C</w:t>
      </w:r>
      <w:r w:rsidR="009A6EBE">
        <w:rPr>
          <w:rFonts w:hint="eastAsia"/>
          <w:b/>
          <w:sz w:val="24"/>
        </w:rPr>
        <w:t>H</w:t>
      </w:r>
      <w:r w:rsidRPr="009A6EBE">
        <w:rPr>
          <w:rFonts w:hint="eastAsia"/>
          <w:b/>
          <w:sz w:val="24"/>
        </w:rPr>
        <w:t>9</w:t>
      </w:r>
      <w:r w:rsidR="00A25FDB" w:rsidRPr="009A6EBE">
        <w:rPr>
          <w:rFonts w:hint="eastAsia"/>
          <w:b/>
          <w:sz w:val="24"/>
        </w:rPr>
        <w:t xml:space="preserve"> </w:t>
      </w:r>
      <w:r w:rsidR="00A25FDB" w:rsidRPr="009A6EBE">
        <w:rPr>
          <w:rFonts w:hint="eastAsia"/>
          <w:b/>
          <w:sz w:val="24"/>
        </w:rPr>
        <w:t>（不考）</w:t>
      </w:r>
    </w:p>
    <w:p w14:paraId="28AC7B47" w14:textId="77777777" w:rsidR="0050546D" w:rsidRPr="009A6EBE" w:rsidRDefault="00776AFE" w:rsidP="009A6EBE">
      <w:p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基</w:t>
      </w:r>
      <w:r w:rsidRPr="009A6EBE">
        <w:rPr>
          <w:rFonts w:hint="eastAsia"/>
          <w:sz w:val="24"/>
        </w:rPr>
        <w:t>2</w:t>
      </w:r>
      <w:r w:rsidRPr="009A6EBE">
        <w:rPr>
          <w:rFonts w:hint="eastAsia"/>
          <w:sz w:val="24"/>
        </w:rPr>
        <w:t>的时域抽取</w:t>
      </w:r>
      <w:r w:rsidR="00144553" w:rsidRPr="009A6EBE">
        <w:rPr>
          <w:rFonts w:hint="eastAsia"/>
          <w:sz w:val="24"/>
        </w:rPr>
        <w:t>的</w:t>
      </w:r>
      <w:r w:rsidR="00144553" w:rsidRPr="009A6EBE">
        <w:rPr>
          <w:rFonts w:hint="eastAsia"/>
          <w:sz w:val="24"/>
        </w:rPr>
        <w:t>FFT</w:t>
      </w:r>
      <w:r w:rsidR="00144553" w:rsidRPr="009A6EBE">
        <w:rPr>
          <w:rFonts w:hint="eastAsia"/>
          <w:sz w:val="24"/>
        </w:rPr>
        <w:t>算法原理，运算量估算。</w:t>
      </w:r>
    </w:p>
    <w:p w14:paraId="7C020BF6" w14:textId="77777777" w:rsidR="00B7274E" w:rsidRPr="009A6EBE" w:rsidRDefault="00B7274E" w:rsidP="002B602D">
      <w:pPr>
        <w:rPr>
          <w:sz w:val="24"/>
        </w:rPr>
      </w:pPr>
    </w:p>
    <w:p w14:paraId="7591CCE8" w14:textId="77777777" w:rsidR="00B7274E" w:rsidRPr="009A6EBE" w:rsidRDefault="00B7274E" w:rsidP="002B602D">
      <w:pPr>
        <w:rPr>
          <w:b/>
          <w:sz w:val="24"/>
        </w:rPr>
      </w:pPr>
      <w:r w:rsidRPr="009A6EBE">
        <w:rPr>
          <w:rFonts w:hint="eastAsia"/>
          <w:b/>
          <w:sz w:val="24"/>
        </w:rPr>
        <w:t>除此之外，有一些东西要了解</w:t>
      </w:r>
      <w:r w:rsidR="007D1184" w:rsidRPr="009A6EBE">
        <w:rPr>
          <w:rFonts w:hint="eastAsia"/>
          <w:b/>
          <w:sz w:val="24"/>
        </w:rPr>
        <w:t>：</w:t>
      </w:r>
    </w:p>
    <w:p w14:paraId="756ED9E3" w14:textId="77777777" w:rsidR="00D22CB0" w:rsidRPr="009A6EBE" w:rsidRDefault="007D1184" w:rsidP="009A6EBE">
      <w:pPr>
        <w:numPr>
          <w:ilvl w:val="0"/>
          <w:numId w:val="7"/>
        </w:numPr>
        <w:spacing w:line="360" w:lineRule="auto"/>
        <w:rPr>
          <w:sz w:val="24"/>
        </w:rPr>
      </w:pPr>
      <w:r w:rsidRPr="009A6EBE">
        <w:rPr>
          <w:rFonts w:hint="eastAsia"/>
          <w:sz w:val="24"/>
        </w:rPr>
        <w:t>对于</w:t>
      </w:r>
      <w:r w:rsidR="00537BF6" w:rsidRPr="009A6EBE">
        <w:rPr>
          <w:rFonts w:hint="eastAsia"/>
          <w:sz w:val="24"/>
        </w:rPr>
        <w:t>LTI</w:t>
      </w:r>
      <w:r w:rsidRPr="009A6EBE">
        <w:rPr>
          <w:rFonts w:hint="eastAsia"/>
          <w:sz w:val="24"/>
        </w:rPr>
        <w:t>系统，要知道</w:t>
      </w:r>
    </w:p>
    <w:p w14:paraId="38A9D22D" w14:textId="77777777" w:rsidR="00D22CB0" w:rsidRPr="009A6EBE" w:rsidRDefault="00D22CB0" w:rsidP="009A6EBE">
      <w:pPr>
        <w:ind w:leftChars="257" w:left="540"/>
        <w:rPr>
          <w:sz w:val="24"/>
        </w:rPr>
      </w:pPr>
      <w:proofErr w:type="gramStart"/>
      <w:r w:rsidRPr="009A6EBE">
        <w:rPr>
          <w:rFonts w:hint="eastAsia"/>
          <w:sz w:val="24"/>
        </w:rPr>
        <w:t>difference</w:t>
      </w:r>
      <w:proofErr w:type="gramEnd"/>
      <w:r w:rsidRPr="009A6EBE">
        <w:rPr>
          <w:rFonts w:hint="eastAsia"/>
          <w:sz w:val="24"/>
        </w:rPr>
        <w:t xml:space="preserve"> equation</w:t>
      </w:r>
    </w:p>
    <w:p w14:paraId="65F0D3CC" w14:textId="77777777" w:rsidR="00D22CB0" w:rsidRPr="009A6EBE" w:rsidRDefault="00D22CB0" w:rsidP="009A6EBE">
      <w:pPr>
        <w:ind w:leftChars="257" w:left="540"/>
        <w:rPr>
          <w:sz w:val="24"/>
        </w:rPr>
      </w:pPr>
      <w:proofErr w:type="gramStart"/>
      <w:r w:rsidRPr="009A6EBE">
        <w:rPr>
          <w:rFonts w:hint="eastAsia"/>
          <w:sz w:val="24"/>
        </w:rPr>
        <w:t>transfer</w:t>
      </w:r>
      <w:proofErr w:type="gramEnd"/>
      <w:r w:rsidRPr="009A6EBE">
        <w:rPr>
          <w:rFonts w:hint="eastAsia"/>
          <w:sz w:val="24"/>
        </w:rPr>
        <w:t xml:space="preserve"> function</w:t>
      </w:r>
      <w:r w:rsidRPr="009A6EBE">
        <w:rPr>
          <w:position w:val="-10"/>
          <w:sz w:val="24"/>
        </w:rPr>
        <w:object w:dxaOrig="540" w:dyaOrig="340" w14:anchorId="3F05E991">
          <v:shape id="_x0000_i1065" type="#_x0000_t75" style="width:27pt;height:17.5pt" o:ole="">
            <v:imagedata r:id="rId39" o:title=""/>
          </v:shape>
          <o:OLEObject Type="Embed" ProgID="Equation.3" ShapeID="_x0000_i1065" DrawAspect="Content" ObjectID="_1621171528" r:id="rId78"/>
        </w:object>
      </w:r>
    </w:p>
    <w:p w14:paraId="62FA35F0" w14:textId="77777777" w:rsidR="0074720A" w:rsidRPr="009A6EBE" w:rsidRDefault="0074720A" w:rsidP="009A6EBE">
      <w:pPr>
        <w:ind w:leftChars="257" w:left="540"/>
        <w:rPr>
          <w:sz w:val="24"/>
        </w:rPr>
      </w:pPr>
      <w:proofErr w:type="gramStart"/>
      <w:r w:rsidRPr="009A6EBE">
        <w:rPr>
          <w:rFonts w:hint="eastAsia"/>
          <w:sz w:val="24"/>
        </w:rPr>
        <w:t>frequency</w:t>
      </w:r>
      <w:proofErr w:type="gramEnd"/>
      <w:r w:rsidRPr="009A6EBE">
        <w:rPr>
          <w:rFonts w:hint="eastAsia"/>
          <w:sz w:val="24"/>
        </w:rPr>
        <w:t xml:space="preserve"> response</w:t>
      </w:r>
      <w:r w:rsidR="00537BF6" w:rsidRPr="009A6EBE">
        <w:rPr>
          <w:position w:val="-10"/>
          <w:sz w:val="24"/>
        </w:rPr>
        <w:object w:dxaOrig="740" w:dyaOrig="360" w14:anchorId="60DE41FB">
          <v:shape id="_x0000_i1066" type="#_x0000_t75" style="width:36.5pt;height:18pt" o:ole="">
            <v:imagedata r:id="rId79" o:title=""/>
          </v:shape>
          <o:OLEObject Type="Embed" ProgID="Equation.3" ShapeID="_x0000_i1066" DrawAspect="Content" ObjectID="_1621171529" r:id="rId80"/>
        </w:object>
      </w:r>
    </w:p>
    <w:p w14:paraId="33F4298E" w14:textId="77777777" w:rsidR="007D1184" w:rsidRPr="009A6EBE" w:rsidRDefault="00D22CB0" w:rsidP="009A6EBE">
      <w:pPr>
        <w:ind w:leftChars="257" w:left="540"/>
        <w:rPr>
          <w:sz w:val="24"/>
        </w:rPr>
      </w:pPr>
      <w:proofErr w:type="gramStart"/>
      <w:r w:rsidRPr="009A6EBE">
        <w:rPr>
          <w:rFonts w:hint="eastAsia"/>
          <w:sz w:val="24"/>
        </w:rPr>
        <w:t>impulse</w:t>
      </w:r>
      <w:proofErr w:type="gramEnd"/>
      <w:r w:rsidRPr="009A6EBE">
        <w:rPr>
          <w:rFonts w:hint="eastAsia"/>
          <w:sz w:val="24"/>
        </w:rPr>
        <w:t xml:space="preserve"> response</w:t>
      </w:r>
      <w:r w:rsidRPr="009A6EBE">
        <w:rPr>
          <w:position w:val="-10"/>
          <w:sz w:val="24"/>
        </w:rPr>
        <w:object w:dxaOrig="440" w:dyaOrig="340" w14:anchorId="49962003">
          <v:shape id="_x0000_i1067" type="#_x0000_t75" style="width:22pt;height:17.5pt" o:ole="">
            <v:imagedata r:id="rId41" o:title=""/>
          </v:shape>
          <o:OLEObject Type="Embed" ProgID="Equation.3" ShapeID="_x0000_i1067" DrawAspect="Content" ObjectID="_1621171530" r:id="rId81"/>
        </w:object>
      </w:r>
    </w:p>
    <w:p w14:paraId="38EAFF9B" w14:textId="77777777" w:rsidR="00D22CB0" w:rsidRPr="009A6EBE" w:rsidRDefault="00D22CB0" w:rsidP="009A6EBE">
      <w:pPr>
        <w:ind w:leftChars="257" w:left="540"/>
        <w:rPr>
          <w:sz w:val="24"/>
          <w:lang w:val="pt-BR"/>
        </w:rPr>
      </w:pPr>
      <w:proofErr w:type="gramStart"/>
      <w:r w:rsidRPr="009A6EBE">
        <w:rPr>
          <w:rFonts w:hint="eastAsia"/>
          <w:sz w:val="24"/>
        </w:rPr>
        <w:t>signal</w:t>
      </w:r>
      <w:proofErr w:type="gramEnd"/>
      <w:r w:rsidRPr="009A6EBE">
        <w:rPr>
          <w:rFonts w:hint="eastAsia"/>
          <w:sz w:val="24"/>
        </w:rPr>
        <w:t xml:space="preserve"> flow graph</w:t>
      </w:r>
    </w:p>
    <w:p w14:paraId="2A5CC10A" w14:textId="77777777" w:rsidR="00B7274E" w:rsidRPr="009A6EBE" w:rsidRDefault="00537BF6" w:rsidP="009A6EBE">
      <w:pPr>
        <w:spacing w:line="360" w:lineRule="auto"/>
        <w:rPr>
          <w:sz w:val="24"/>
          <w:lang w:val="pt-BR"/>
        </w:rPr>
      </w:pPr>
      <w:r w:rsidRPr="009A6EBE">
        <w:rPr>
          <w:rFonts w:hint="eastAsia"/>
          <w:sz w:val="24"/>
          <w:lang w:val="pt-BR"/>
        </w:rPr>
        <w:t xml:space="preserve">    </w:t>
      </w:r>
      <w:r w:rsidRPr="009A6EBE">
        <w:rPr>
          <w:rFonts w:hint="eastAsia"/>
          <w:sz w:val="24"/>
          <w:lang w:val="pt-BR"/>
        </w:rPr>
        <w:t>这几种系统表示方式的相互转化。知道其中一个，要能化成其余形式。</w:t>
      </w:r>
    </w:p>
    <w:p w14:paraId="43666D68" w14:textId="77777777" w:rsidR="00A25FDB" w:rsidRPr="009A6EBE" w:rsidRDefault="00A25FDB" w:rsidP="002B602D">
      <w:pPr>
        <w:rPr>
          <w:sz w:val="24"/>
          <w:lang w:val="pt-BR"/>
        </w:rPr>
      </w:pPr>
    </w:p>
    <w:p w14:paraId="4B800147" w14:textId="77777777" w:rsidR="00280ED7" w:rsidRPr="009A6EBE" w:rsidRDefault="003F4FD7" w:rsidP="002B602D">
      <w:pPr>
        <w:rPr>
          <w:sz w:val="24"/>
        </w:rPr>
      </w:pPr>
      <w:r w:rsidRPr="009A6EBE">
        <w:rPr>
          <w:rFonts w:hint="eastAsia"/>
          <w:sz w:val="24"/>
          <w:lang w:val="pt-BR"/>
        </w:rPr>
        <w:t xml:space="preserve">2. </w:t>
      </w:r>
      <w:r w:rsidR="00280ED7" w:rsidRPr="009A6EBE">
        <w:rPr>
          <w:rFonts w:hint="eastAsia"/>
          <w:sz w:val="24"/>
          <w:lang w:val="pt-BR"/>
        </w:rPr>
        <w:t>经过时域采样和频域采样后，</w:t>
      </w:r>
      <w:r w:rsidR="00280ED7" w:rsidRPr="009A6EBE">
        <w:rPr>
          <w:rFonts w:hint="eastAsia"/>
          <w:sz w:val="24"/>
        </w:rPr>
        <w:t>这几种坐标之间的对应关系：</w:t>
      </w:r>
    </w:p>
    <w:p w14:paraId="08BDDA1C" w14:textId="77777777" w:rsidR="00537BF6" w:rsidRPr="009A6EBE" w:rsidRDefault="00087F9A" w:rsidP="002B602D">
      <w:pPr>
        <w:jc w:val="center"/>
        <w:rPr>
          <w:sz w:val="24"/>
          <w:lang w:val="pt-BR"/>
        </w:rPr>
      </w:pPr>
      <w:r>
        <w:rPr>
          <w:sz w:val="24"/>
          <w:lang w:val="pt-BR"/>
        </w:rPr>
      </w:r>
      <w:r>
        <w:rPr>
          <w:sz w:val="24"/>
          <w:lang w:val="pt-BR"/>
        </w:rPr>
        <w:pict w14:anchorId="63EEE217">
          <v:group id="_x0000_s1031" editas="canvas" style="width:333.15pt;height:192.4pt;mso-position-horizontal-relative:char;mso-position-vertical-relative:line" coordorigin="4858,4872" coordsize="7563,4368">
            <o:lock v:ext="edit" aspectratio="t"/>
            <v:shape id="_x0000_s1030" type="#_x0000_t75" style="position:absolute;left:4858;top:4872;width:7563;height:4368" o:preferrelative="f">
              <v:fill o:detectmouseclick="t"/>
              <v:path o:extrusionok="t" o:connecttype="none"/>
              <o:lock v:ext="edit" text="t"/>
            </v:shape>
            <v:shape id="_x0000_s1091" type="#_x0000_t75" style="position:absolute;left:11661;top:6744;width:607;height:568" fillcolor="window">
              <v:imagedata r:id="rId82" o:title=""/>
            </v:shape>
            <v:line id="_x0000_s1094" style="position:absolute;flip:y" from="4861,5027" to="11161,5028">
              <v:stroke endarrow="block"/>
            </v:line>
            <v:shape id="_x0000_s1104" type="#_x0000_t75" style="position:absolute;left:11211;top:5028;width:700;height:320">
              <v:imagedata r:id="rId83" o:title=""/>
            </v:shape>
            <v:line id="_x0000_s1108" style="position:absolute" from="4861,6275" to="11211,6276">
              <v:stroke endarrow="block"/>
            </v:line>
            <v:shape id="_x0000_s1113" type="#_x0000_t75" style="position:absolute;left:11201;top:6268;width:1220;height:320">
              <v:imagedata r:id="rId84" o:title=""/>
            </v:shape>
            <v:shape id="_x0000_s1129" type="#_x0000_t75" style="position:absolute;left:11262;top:7368;width:760;height:320">
              <v:imagedata r:id="rId85" o:title=""/>
            </v:shape>
            <v:line id="_x0000_s1135" style="position:absolute" from="4858,7524" to="11207,7525">
              <v:stroke endarrow="block"/>
            </v:line>
            <v:shape id="_x0000_s1144" type="#_x0000_t75" style="position:absolute;left:11262;top:8667;width:198;height:277">
              <v:imagedata r:id="rId86" o:title=""/>
            </v:shape>
            <v:line id="_x0000_s1150" style="position:absolute" from="4858,8772" to="11207,8773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59" type="#_x0000_t202" style="position:absolute;left:5041;top:8772;width:6480;height:468" filled="f" stroked="f">
              <v:textbox style="mso-next-textbox:#_x0000_s1159" inset="2.23519mm,1.1176mm,2.23519mm,1.1176mm">
                <w:txbxContent>
                  <w:p w14:paraId="19E763A4" w14:textId="77777777" w:rsidR="000B02D5" w:rsidRPr="009A6EBE" w:rsidRDefault="000B02D5" w:rsidP="004644D9">
                    <w:pPr>
                      <w:rPr>
                        <w:sz w:val="18"/>
                      </w:rPr>
                    </w:pPr>
                    <w:proofErr w:type="gramStart"/>
                    <w:r w:rsidRPr="009A6EBE">
                      <w:rPr>
                        <w:rFonts w:hint="eastAsia"/>
                        <w:sz w:val="18"/>
                      </w:rPr>
                      <w:t>0</w:t>
                    </w:r>
                    <w:r w:rsidR="000C50D9" w:rsidRPr="009A6EBE">
                      <w:rPr>
                        <w:rFonts w:hint="eastAsia"/>
                        <w:sz w:val="18"/>
                      </w:rPr>
                      <w:t xml:space="preserve">  </w:t>
                    </w:r>
                    <w:r w:rsidRPr="009A6EBE">
                      <w:rPr>
                        <w:rFonts w:hint="eastAsia"/>
                        <w:sz w:val="18"/>
                      </w:rPr>
                      <w:t>1</w:t>
                    </w:r>
                    <w:proofErr w:type="gramEnd"/>
                    <w:r w:rsidR="000C50D9" w:rsidRPr="009A6EBE">
                      <w:rPr>
                        <w:rFonts w:hint="eastAsia"/>
                        <w:sz w:val="18"/>
                      </w:rPr>
                      <w:t xml:space="preserve">  </w:t>
                    </w:r>
                    <w:r w:rsidR="00172C4D" w:rsidRPr="009A6EBE">
                      <w:rPr>
                        <w:rFonts w:hint="eastAsia"/>
                        <w:sz w:val="18"/>
                      </w:rPr>
                      <w:t xml:space="preserve">  </w:t>
                    </w:r>
                    <w:r w:rsidRPr="009A6EBE">
                      <w:rPr>
                        <w:rFonts w:hint="eastAsia"/>
                        <w:sz w:val="18"/>
                      </w:rPr>
                      <w:t>2</w:t>
                    </w:r>
                    <w:r w:rsidR="000C50D9" w:rsidRPr="009A6EBE">
                      <w:rPr>
                        <w:rFonts w:hint="eastAsia"/>
                        <w:sz w:val="18"/>
                      </w:rPr>
                      <w:t xml:space="preserve">                   </w:t>
                    </w:r>
                    <w:r w:rsidR="006F071A" w:rsidRPr="009A6EBE">
                      <w:rPr>
                        <w:rFonts w:hint="eastAsia"/>
                        <w:sz w:val="18"/>
                      </w:rPr>
                      <w:t xml:space="preserve">            </w:t>
                    </w:r>
                    <w:r w:rsidR="000C50D9" w:rsidRPr="009A6EBE">
                      <w:rPr>
                        <w:rFonts w:hint="eastAsia"/>
                        <w:sz w:val="18"/>
                      </w:rPr>
                      <w:t xml:space="preserve"> </w:t>
                    </w:r>
                    <w:r w:rsidR="00A35087" w:rsidRPr="009A6EBE">
                      <w:rPr>
                        <w:rFonts w:hint="eastAsia"/>
                        <w:sz w:val="18"/>
                      </w:rPr>
                      <w:t xml:space="preserve"> </w:t>
                    </w:r>
                    <w:r w:rsidR="000C50D9" w:rsidRPr="009A6EBE">
                      <w:rPr>
                        <w:rFonts w:hint="eastAsia"/>
                        <w:sz w:val="18"/>
                      </w:rPr>
                      <w:t xml:space="preserve"> </w:t>
                    </w:r>
                    <w:r w:rsidRPr="009A6EBE">
                      <w:rPr>
                        <w:rFonts w:hint="eastAsia"/>
                        <w:i/>
                        <w:sz w:val="18"/>
                      </w:rPr>
                      <w:t>N</w:t>
                    </w:r>
                    <w:r w:rsidRPr="009A6EBE">
                      <w:rPr>
                        <w:rFonts w:hint="eastAsia"/>
                        <w:sz w:val="18"/>
                      </w:rPr>
                      <w:t>-1</w:t>
                    </w:r>
                    <w:r w:rsidR="000C50D9" w:rsidRPr="009A6EBE">
                      <w:rPr>
                        <w:rFonts w:hint="eastAsia"/>
                        <w:sz w:val="18"/>
                      </w:rPr>
                      <w:t xml:space="preserve">  </w:t>
                    </w:r>
                    <w:r w:rsidR="00326D25" w:rsidRPr="009A6EBE">
                      <w:rPr>
                        <w:sz w:val="18"/>
                      </w:rPr>
                      <w:t xml:space="preserve">   </w:t>
                    </w:r>
                    <w:r w:rsidRPr="009A6EBE">
                      <w:rPr>
                        <w:rFonts w:hint="eastAsia"/>
                        <w:i/>
                        <w:sz w:val="18"/>
                      </w:rPr>
                      <w:t>N</w:t>
                    </w:r>
                  </w:p>
                </w:txbxContent>
              </v:textbox>
            </v:shape>
            <v:shape id="_x0000_s1164" type="#_x0000_t202" style="position:absolute;left:5041;top:4872;width:5940;height:780" filled="f" stroked="f">
              <v:textbox style="mso-next-textbox:#_x0000_s1164" inset="2.23519mm,1.1176mm,2.23519mm,1.1176mm">
                <w:txbxContent>
                  <w:p w14:paraId="0B514972" w14:textId="77777777" w:rsidR="006F071A" w:rsidRPr="009A6EBE" w:rsidRDefault="006F071A" w:rsidP="004644D9">
                    <w:pPr>
                      <w:rPr>
                        <w:sz w:val="18"/>
                      </w:rPr>
                    </w:pPr>
                    <w:r w:rsidRPr="009A6EBE">
                      <w:rPr>
                        <w:rFonts w:hint="eastAsia"/>
                        <w:sz w:val="18"/>
                      </w:rPr>
                      <w:t xml:space="preserve">0  </w:t>
                    </w:r>
                    <w:r w:rsidR="00D31841" w:rsidRPr="009A6EBE">
                      <w:rPr>
                        <w:position w:val="-24"/>
                        <w:sz w:val="18"/>
                      </w:rPr>
                      <w:object w:dxaOrig="340" w:dyaOrig="620" w14:anchorId="35B1C5BF">
                        <v:shape id="_x0000_i1073" type="#_x0000_t75" style="width:10.5pt;height:19pt" o:ole="">
                          <v:imagedata r:id="rId87" o:title=""/>
                        </v:shape>
                        <o:OLEObject Type="Embed" ProgID="Equation.3" ShapeID="_x0000_i1073" DrawAspect="Content" ObjectID="_1621171536" r:id="rId88"/>
                      </w:objec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 </w:t>
                    </w:r>
                    <w:r w:rsidR="00CD0D63" w:rsidRPr="009A6EBE">
                      <w:rPr>
                        <w:position w:val="-24"/>
                        <w:sz w:val="18"/>
                      </w:rPr>
                      <w:object w:dxaOrig="480" w:dyaOrig="620" w14:anchorId="7FFBF4CB">
                        <v:shape id="_x0000_i1074" type="#_x0000_t75" style="width:15pt;height:19pt" o:ole="">
                          <v:imagedata r:id="rId89" o:title=""/>
                        </v:shape>
                        <o:OLEObject Type="Embed" ProgID="Equation.3" ShapeID="_x0000_i1074" DrawAspect="Content" ObjectID="_1621171537" r:id="rId90"/>
                      </w:objec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               </w:t>
                    </w:r>
                    <w:r w:rsidR="004644D9" w:rsidRPr="009A6EBE">
                      <w:rPr>
                        <w:sz w:val="18"/>
                      </w:rPr>
                      <w:t xml:space="preserve">    </w: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</w:t>
                    </w:r>
                    <w:r w:rsidR="004644D9" w:rsidRPr="009A6EBE">
                      <w:rPr>
                        <w:sz w:val="18"/>
                      </w:rPr>
                      <w:t xml:space="preserve">       </w: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   </w:t>
                    </w:r>
                    <w:r w:rsidR="004644D9" w:rsidRPr="009A6EBE">
                      <w:rPr>
                        <w:position w:val="-24"/>
                        <w:sz w:val="18"/>
                      </w:rPr>
                      <w:object w:dxaOrig="1020" w:dyaOrig="620" w14:anchorId="7FEB09BA">
                        <v:shape id="_x0000_i1075" type="#_x0000_t75" style="width:31.5pt;height:19pt" o:ole="">
                          <v:imagedata r:id="rId91" o:title=""/>
                        </v:shape>
                        <o:OLEObject Type="Embed" ProgID="Equation.3" ShapeID="_x0000_i1075" DrawAspect="Content" ObjectID="_1621171538" r:id="rId92"/>
                      </w:objec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  </w:t>
                    </w:r>
                    <w:r w:rsidR="002F630D" w:rsidRPr="009A6EBE">
                      <w:rPr>
                        <w:position w:val="-12"/>
                        <w:sz w:val="18"/>
                      </w:rPr>
                      <w:object w:dxaOrig="260" w:dyaOrig="360" w14:anchorId="76E119AE">
                        <v:shape id="_x0000_i1076" type="#_x0000_t75" style="width:13pt;height:18pt" o:ole="">
                          <v:imagedata r:id="rId93" o:title=""/>
                        </v:shape>
                        <o:OLEObject Type="Embed" ProgID="Equation.3" ShapeID="_x0000_i1076" DrawAspect="Content" ObjectID="_1621171539" r:id="rId94"/>
                      </w:objec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</w:t>
                    </w:r>
                  </w:p>
                </w:txbxContent>
              </v:textbox>
            </v:shape>
            <v:shape id="_x0000_s1165" type="#_x0000_t202" style="position:absolute;left:5041;top:6120;width:5940;height:780" filled="f" stroked="f">
              <v:textbox style="mso-next-textbox:#_x0000_s1165" inset="2.23519mm,1.1176mm,2.23519mm,1.1176mm">
                <w:txbxContent>
                  <w:p w14:paraId="3F509F84" w14:textId="77777777" w:rsidR="004644D9" w:rsidRPr="009A6EBE" w:rsidRDefault="004644D9" w:rsidP="004644D9">
                    <w:pPr>
                      <w:rPr>
                        <w:sz w:val="18"/>
                      </w:rPr>
                    </w:pPr>
                    <w:r w:rsidRPr="009A6EBE">
                      <w:rPr>
                        <w:rFonts w:hint="eastAsia"/>
                        <w:sz w:val="18"/>
                      </w:rPr>
                      <w:t xml:space="preserve">0  </w:t>
                    </w:r>
                    <w:r w:rsidR="00184B10" w:rsidRPr="009A6EBE">
                      <w:rPr>
                        <w:position w:val="-24"/>
                        <w:sz w:val="18"/>
                      </w:rPr>
                      <w:object w:dxaOrig="380" w:dyaOrig="620" w14:anchorId="34A324D1">
                        <v:shape id="_x0000_i1077" type="#_x0000_t75" style="width:12pt;height:19pt" o:ole="">
                          <v:imagedata r:id="rId95" o:title=""/>
                        </v:shape>
                        <o:OLEObject Type="Embed" ProgID="Equation.3" ShapeID="_x0000_i1077" DrawAspect="Content" ObjectID="_1621171540" r:id="rId96"/>
                      </w:objec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 </w:t>
                    </w:r>
                    <w:r w:rsidR="00184B10" w:rsidRPr="009A6EBE">
                      <w:rPr>
                        <w:position w:val="-24"/>
                        <w:sz w:val="18"/>
                      </w:rPr>
                      <w:object w:dxaOrig="540" w:dyaOrig="620" w14:anchorId="71C84276">
                        <v:shape id="_x0000_i1078" type="#_x0000_t75" style="width:16.5pt;height:19pt" o:ole="">
                          <v:imagedata r:id="rId97" o:title=""/>
                        </v:shape>
                        <o:OLEObject Type="Embed" ProgID="Equation.3" ShapeID="_x0000_i1078" DrawAspect="Content" ObjectID="_1621171541" r:id="rId98"/>
                      </w:objec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          </w:t>
                    </w:r>
                    <w:r w:rsidR="002F630D" w:rsidRPr="009A6EBE">
                      <w:rPr>
                        <w:sz w:val="18"/>
                      </w:rPr>
                      <w:t xml:space="preserve">  </w: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 </w:t>
                    </w:r>
                    <w:r w:rsidRPr="009A6EBE">
                      <w:rPr>
                        <w:sz w:val="18"/>
                      </w:rPr>
                      <w:t xml:space="preserve">    </w: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</w:t>
                    </w:r>
                    <w:r w:rsidRPr="009A6EBE">
                      <w:rPr>
                        <w:sz w:val="18"/>
                      </w:rPr>
                      <w:t xml:space="preserve">       </w: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   </w:t>
                    </w:r>
                    <w:r w:rsidR="00184B10" w:rsidRPr="009A6EBE">
                      <w:rPr>
                        <w:position w:val="-24"/>
                        <w:sz w:val="18"/>
                      </w:rPr>
                      <w:object w:dxaOrig="1060" w:dyaOrig="620" w14:anchorId="2AAA8F39">
                        <v:shape id="_x0000_i1079" type="#_x0000_t75" style="width:33pt;height:19pt" o:ole="">
                          <v:imagedata r:id="rId99" o:title=""/>
                        </v:shape>
                        <o:OLEObject Type="Embed" ProgID="Equation.3" ShapeID="_x0000_i1079" DrawAspect="Content" ObjectID="_1621171542" r:id="rId100"/>
                      </w:objec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  </w:t>
                    </w:r>
                    <w:r w:rsidR="00326D25" w:rsidRPr="009A6EBE">
                      <w:rPr>
                        <w:position w:val="-12"/>
                        <w:sz w:val="18"/>
                      </w:rPr>
                      <w:object w:dxaOrig="320" w:dyaOrig="360" w14:anchorId="6C4535FA">
                        <v:shape id="_x0000_i1080" type="#_x0000_t75" style="width:15.5pt;height:18pt" o:ole="">
                          <v:imagedata r:id="rId101" o:title=""/>
                        </v:shape>
                        <o:OLEObject Type="Embed" ProgID="Equation.3" ShapeID="_x0000_i1080" DrawAspect="Content" ObjectID="_1621171543" r:id="rId102"/>
                      </w:objec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</w:t>
                    </w:r>
                  </w:p>
                </w:txbxContent>
              </v:textbox>
            </v:shape>
            <v:shape id="_x0000_s1166" type="#_x0000_t202" style="position:absolute;left:5041;top:7368;width:6300;height:780" filled="f" stroked="f">
              <v:textbox style="mso-next-textbox:#_x0000_s1166" inset="2.23519mm,1.1176mm,2.23519mm,1.1176mm">
                <w:txbxContent>
                  <w:p w14:paraId="29092386" w14:textId="77777777" w:rsidR="004644D9" w:rsidRPr="009A6EBE" w:rsidRDefault="004644D9" w:rsidP="004644D9">
                    <w:pPr>
                      <w:rPr>
                        <w:sz w:val="18"/>
                      </w:rPr>
                    </w:pPr>
                    <w:r w:rsidRPr="009A6EBE">
                      <w:rPr>
                        <w:rFonts w:hint="eastAsia"/>
                        <w:sz w:val="18"/>
                      </w:rPr>
                      <w:t xml:space="preserve">0  </w:t>
                    </w:r>
                    <w:r w:rsidR="00184B10" w:rsidRPr="009A6EBE">
                      <w:rPr>
                        <w:position w:val="-24"/>
                        <w:sz w:val="18"/>
                      </w:rPr>
                      <w:object w:dxaOrig="400" w:dyaOrig="620" w14:anchorId="3634A178">
                        <v:shape id="_x0000_i1081" type="#_x0000_t75" style="width:13pt;height:19pt" o:ole="">
                          <v:imagedata r:id="rId103" o:title=""/>
                        </v:shape>
                        <o:OLEObject Type="Embed" ProgID="Equation.3" ShapeID="_x0000_i1081" DrawAspect="Content" ObjectID="_1621171544" r:id="rId104"/>
                      </w:objec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 </w:t>
                    </w:r>
                    <w:r w:rsidR="00184B10" w:rsidRPr="009A6EBE">
                      <w:rPr>
                        <w:position w:val="-24"/>
                        <w:sz w:val="18"/>
                      </w:rPr>
                      <w:object w:dxaOrig="540" w:dyaOrig="620" w14:anchorId="1C2356EE">
                        <v:shape id="_x0000_i1082" type="#_x0000_t75" style="width:16.5pt;height:19pt" o:ole="">
                          <v:imagedata r:id="rId105" o:title=""/>
                        </v:shape>
                        <o:OLEObject Type="Embed" ProgID="Equation.3" ShapeID="_x0000_i1082" DrawAspect="Content" ObjectID="_1621171545" r:id="rId106"/>
                      </w:objec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             </w:t>
                    </w:r>
                    <w:r w:rsidRPr="009A6EBE">
                      <w:rPr>
                        <w:sz w:val="18"/>
                      </w:rPr>
                      <w:t xml:space="preserve">    </w: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</w:t>
                    </w:r>
                    <w:r w:rsidRPr="009A6EBE">
                      <w:rPr>
                        <w:sz w:val="18"/>
                      </w:rPr>
                      <w:t xml:space="preserve">  </w:t>
                    </w:r>
                    <w:r w:rsidR="00326D25" w:rsidRPr="009A6EBE">
                      <w:rPr>
                        <w:sz w:val="18"/>
                      </w:rPr>
                      <w:t xml:space="preserve"> </w:t>
                    </w:r>
                    <w:r w:rsidRPr="009A6EBE">
                      <w:rPr>
                        <w:sz w:val="18"/>
                      </w:rPr>
                      <w:t xml:space="preserve">     </w: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   </w:t>
                    </w:r>
                    <w:r w:rsidR="00326D25" w:rsidRPr="009A6EBE">
                      <w:rPr>
                        <w:position w:val="-24"/>
                        <w:sz w:val="18"/>
                      </w:rPr>
                      <w:object w:dxaOrig="1080" w:dyaOrig="620" w14:anchorId="12CAB63D">
                        <v:shape id="_x0000_i1083" type="#_x0000_t75" style="width:34pt;height:19pt" o:ole="">
                          <v:imagedata r:id="rId107" o:title=""/>
                        </v:shape>
                        <o:OLEObject Type="Embed" ProgID="Equation.3" ShapeID="_x0000_i1083" DrawAspect="Content" ObjectID="_1621171546" r:id="rId108"/>
                      </w:objec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  </w:t>
                    </w:r>
                    <w:r w:rsidR="00326D25" w:rsidRPr="009A6EBE">
                      <w:rPr>
                        <w:position w:val="-6"/>
                        <w:sz w:val="18"/>
                      </w:rPr>
                      <w:object w:dxaOrig="360" w:dyaOrig="279" w14:anchorId="05BE0A78">
                        <v:shape id="_x0000_i1084" type="#_x0000_t75" style="width:18pt;height:14.5pt" o:ole="">
                          <v:imagedata r:id="rId109" o:title=""/>
                        </v:shape>
                        <o:OLEObject Type="Embed" ProgID="Equation.3" ShapeID="_x0000_i1084" DrawAspect="Content" ObjectID="_1621171547" r:id="rId110"/>
                      </w:object>
                    </w:r>
                    <w:r w:rsidRPr="009A6EBE">
                      <w:rPr>
                        <w:rFonts w:hint="eastAsia"/>
                        <w:sz w:val="18"/>
                      </w:rPr>
                      <w:t xml:space="preserve"> </w:t>
                    </w:r>
                  </w:p>
                </w:txbxContent>
              </v:textbox>
            </v:shape>
            <w10:wrap type="none"/>
            <w10:anchorlock/>
          </v:group>
          <o:OLEObject Type="Embed" ProgID="Equation.3" ShapeID="_x0000_s1091" DrawAspect="Content" ObjectID="_1621171531" r:id="rId111"/>
          <o:OLEObject Type="Embed" ProgID="Equation.3" ShapeID="_x0000_s1104" DrawAspect="Content" ObjectID="_1621171532" r:id="rId112"/>
          <o:OLEObject Type="Embed" ProgID="Equation.3" ShapeID="_x0000_s1113" DrawAspect="Content" ObjectID="_1621171533" r:id="rId113"/>
          <o:OLEObject Type="Embed" ProgID="Equation.3" ShapeID="_x0000_s1129" DrawAspect="Content" ObjectID="_1621171534" r:id="rId114"/>
          <o:OLEObject Type="Embed" ProgID="Equation.3" ShapeID="_x0000_s1144" DrawAspect="Content" ObjectID="_1621171535" r:id="rId115"/>
        </w:pict>
      </w:r>
    </w:p>
    <w:p w14:paraId="76652B6D" w14:textId="77777777" w:rsidR="0004336C" w:rsidRPr="009A6EBE" w:rsidRDefault="006F1A97" w:rsidP="002B602D">
      <w:pPr>
        <w:numPr>
          <w:ilvl w:val="0"/>
          <w:numId w:val="7"/>
        </w:numPr>
        <w:rPr>
          <w:sz w:val="24"/>
          <w:lang w:val="pt-BR"/>
        </w:rPr>
      </w:pPr>
      <w:r w:rsidRPr="009A6EBE">
        <w:rPr>
          <w:rFonts w:hint="eastAsia"/>
          <w:sz w:val="24"/>
          <w:lang w:val="pt-BR"/>
        </w:rPr>
        <w:lastRenderedPageBreak/>
        <w:t>几种变换的关系：</w:t>
      </w:r>
    </w:p>
    <w:p w14:paraId="223FEAD6" w14:textId="3D7B1873" w:rsidR="006F1A97" w:rsidRPr="009A6EBE" w:rsidRDefault="00617538" w:rsidP="009A6EBE">
      <w:pPr>
        <w:jc w:val="center"/>
        <w:rPr>
          <w:sz w:val="24"/>
          <w:lang w:val="pt-BR"/>
        </w:rPr>
      </w:pPr>
      <w:r w:rsidRPr="009A6EBE">
        <w:rPr>
          <w:noProof/>
          <w:sz w:val="24"/>
        </w:rPr>
        <mc:AlternateContent>
          <mc:Choice Requires="wpc">
            <w:drawing>
              <wp:inline distT="0" distB="0" distL="0" distR="0" wp14:anchorId="5E647029" wp14:editId="586889CB">
                <wp:extent cx="3912235" cy="3256280"/>
                <wp:effectExtent l="3175" t="0" r="0" b="0"/>
                <wp:docPr id="143" name="画布 1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Line 151"/>
                        <wps:cNvCnPr>
                          <a:cxnSpLocks noChangeShapeType="1"/>
                        </wps:cNvCnPr>
                        <wps:spPr bwMode="auto">
                          <a:xfrm>
                            <a:off x="644087" y="2791097"/>
                            <a:ext cx="2683698" cy="5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Line 153"/>
                        <wps:cNvCnPr>
                          <a:cxnSpLocks noChangeShapeType="1"/>
                        </wps:cNvCnPr>
                        <wps:spPr bwMode="auto">
                          <a:xfrm flipV="1">
                            <a:off x="429392" y="372146"/>
                            <a:ext cx="1395523" cy="22328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Text Box 157"/>
                        <wps:cNvSpPr txBox="1">
                          <a:spLocks noChangeArrowheads="1"/>
                        </wps:cNvSpPr>
                        <wps:spPr bwMode="auto">
                          <a:xfrm>
                            <a:off x="1717567" y="1588778"/>
                            <a:ext cx="435952" cy="4580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96EF2D" w14:textId="77777777" w:rsidR="006F1A97" w:rsidRPr="009A6EBE" w:rsidRDefault="00347BA6" w:rsidP="006F1A97">
                              <w:pPr>
                                <w:rPr>
                                  <w:sz w:val="20"/>
                                </w:rPr>
                              </w:pPr>
                              <w:r w:rsidRPr="009A6EBE">
                                <w:rPr>
                                  <w:position w:val="-10"/>
                                  <w:sz w:val="20"/>
                                </w:rPr>
                                <w:object w:dxaOrig="440" w:dyaOrig="340" w14:anchorId="66A45BEF">
                                  <v:shape id="_x0000_i1085" type="#_x0000_t75" style="width:22pt;height:17.5pt" o:ole="">
                                    <v:imagedata r:id="rId116" o:title=""/>
                                  </v:shape>
                                  <o:OLEObject Type="Embed" ProgID="Equation.3" ShapeID="_x0000_i1085" DrawAspect="Content" ObjectID="_1621171548" r:id="rId117"/>
                                </w:object>
                              </w:r>
                            </w:p>
                          </w:txbxContent>
                        </wps:txbx>
                        <wps:bodyPr rot="0" vert="horz" wrap="square" lIns="85954" tIns="42977" rIns="85954" bIns="42977" anchor="t" anchorCtr="0" upright="1">
                          <a:noAutofit/>
                        </wps:bodyPr>
                      </wps:wsp>
                      <wps:wsp>
                        <wps:cNvPr id="4" name="Line 158"/>
                        <wps:cNvCnPr>
                          <a:cxnSpLocks noChangeShapeType="1"/>
                        </wps:cNvCnPr>
                        <wps:spPr bwMode="auto">
                          <a:xfrm flipV="1">
                            <a:off x="322044" y="372146"/>
                            <a:ext cx="1395523" cy="22328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Text Box 159"/>
                        <wps:cNvSpPr txBox="1">
                          <a:spLocks noChangeArrowheads="1"/>
                        </wps:cNvSpPr>
                        <wps:spPr bwMode="auto">
                          <a:xfrm>
                            <a:off x="1717567" y="0"/>
                            <a:ext cx="495590" cy="4580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7FC21D" w14:textId="77777777" w:rsidR="00AC46EC" w:rsidRPr="009A6EBE" w:rsidRDefault="003639FD" w:rsidP="006F1A97">
                              <w:pPr>
                                <w:rPr>
                                  <w:sz w:val="20"/>
                                </w:rPr>
                              </w:pPr>
                              <w:r w:rsidRPr="009A6EBE">
                                <w:rPr>
                                  <w:position w:val="-10"/>
                                  <w:sz w:val="20"/>
                                </w:rPr>
                                <w:object w:dxaOrig="540" w:dyaOrig="340" w14:anchorId="4A67BE75">
                                  <v:shape id="_x0000_i1086" type="#_x0000_t75" style="width:27pt;height:17.5pt" o:ole="">
                                    <v:imagedata r:id="rId118" o:title=""/>
                                  </v:shape>
                                  <o:OLEObject Type="Embed" ProgID="Equation.3" ShapeID="_x0000_i1086" DrawAspect="Content" ObjectID="_1621171549" r:id="rId119"/>
                                </w:object>
                              </w:r>
                            </w:p>
                          </w:txbxContent>
                        </wps:txbx>
                        <wps:bodyPr rot="0" vert="horz" wrap="square" lIns="85954" tIns="42977" rIns="85954" bIns="42977" anchor="t" anchorCtr="0" upright="1">
                          <a:noAutofit/>
                        </wps:bodyPr>
                      </wps:wsp>
                      <wps:wsp>
                        <wps:cNvPr id="6" name="Text Box 16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605024"/>
                            <a:ext cx="614865" cy="4580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9AEFB8" w14:textId="77777777" w:rsidR="00AC46EC" w:rsidRPr="009A6EBE" w:rsidRDefault="003639FD" w:rsidP="006F1A97">
                              <w:pPr>
                                <w:rPr>
                                  <w:sz w:val="20"/>
                                </w:rPr>
                              </w:pPr>
                              <w:r w:rsidRPr="009A6EBE">
                                <w:rPr>
                                  <w:position w:val="-10"/>
                                  <w:sz w:val="20"/>
                                </w:rPr>
                                <w:object w:dxaOrig="740" w:dyaOrig="360" w14:anchorId="09027828">
                                  <v:shape id="_x0000_i1087" type="#_x0000_t75" style="width:37.5pt;height:18pt" o:ole="">
                                    <v:imagedata r:id="rId120" o:title=""/>
                                  </v:shape>
                                  <o:OLEObject Type="Embed" ProgID="Equation.3" ShapeID="_x0000_i1087" DrawAspect="Content" ObjectID="_1621171550" r:id="rId121"/>
                                </w:object>
                              </w:r>
                            </w:p>
                          </w:txbxContent>
                        </wps:txbx>
                        <wps:bodyPr rot="0" vert="horz" wrap="square" lIns="85954" tIns="42977" rIns="85954" bIns="42977" anchor="t" anchorCtr="0" upright="1">
                          <a:noAutofit/>
                        </wps:bodyPr>
                      </wps:wsp>
                      <wps:wsp>
                        <wps:cNvPr id="7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2146958" y="372146"/>
                            <a:ext cx="1395523" cy="22328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2254306" y="1953768"/>
                            <a:ext cx="1073479" cy="7442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64"/>
                        <wps:cNvCnPr>
                          <a:cxnSpLocks noChangeShapeType="1"/>
                        </wps:cNvCnPr>
                        <wps:spPr bwMode="auto">
                          <a:xfrm flipH="1">
                            <a:off x="644087" y="1953768"/>
                            <a:ext cx="1073479" cy="7442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65"/>
                        <wps:cNvCnPr>
                          <a:cxnSpLocks noChangeShapeType="1"/>
                        </wps:cNvCnPr>
                        <wps:spPr bwMode="auto">
                          <a:xfrm>
                            <a:off x="1932262" y="372146"/>
                            <a:ext cx="596" cy="13025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66"/>
                        <wps:cNvCnPr>
                          <a:cxnSpLocks noChangeShapeType="1"/>
                        </wps:cNvCnPr>
                        <wps:spPr bwMode="auto">
                          <a:xfrm flipH="1">
                            <a:off x="644087" y="1860731"/>
                            <a:ext cx="1073479" cy="7442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none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67"/>
                        <wps:cNvCnPr>
                          <a:cxnSpLocks noChangeShapeType="1"/>
                        </wps:cNvCnPr>
                        <wps:spPr bwMode="auto">
                          <a:xfrm>
                            <a:off x="2254306" y="1860731"/>
                            <a:ext cx="1073479" cy="7442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none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2791046" y="744293"/>
                            <a:ext cx="957782" cy="830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84F87B" w14:textId="77777777" w:rsidR="00D42AC8" w:rsidRPr="009A6EBE" w:rsidRDefault="00D42AC8" w:rsidP="00D42AC8">
                              <w:pPr>
                                <w:rPr>
                                  <w:sz w:val="20"/>
                                </w:rPr>
                              </w:pPr>
                              <w:r w:rsidRPr="009A6EBE">
                                <w:rPr>
                                  <w:rFonts w:hint="eastAsia"/>
                                  <w:sz w:val="20"/>
                                </w:rPr>
                                <w:t>如果</w:t>
                              </w:r>
                              <w:r w:rsidRPr="009A6EBE">
                                <w:rPr>
                                  <w:rFonts w:hint="eastAsia"/>
                                  <w:sz w:val="20"/>
                                </w:rPr>
                                <w:t>ROC</w:t>
                              </w:r>
                            </w:p>
                            <w:p w14:paraId="113D530A" w14:textId="77777777" w:rsidR="00D42AC8" w:rsidRPr="009A6EBE" w:rsidRDefault="00D42AC8" w:rsidP="00D42AC8">
                              <w:pPr>
                                <w:rPr>
                                  <w:sz w:val="20"/>
                                </w:rPr>
                              </w:pPr>
                              <w:r w:rsidRPr="009A6EBE">
                                <w:rPr>
                                  <w:rFonts w:hint="eastAsia"/>
                                  <w:sz w:val="20"/>
                                </w:rPr>
                                <w:t>包括</w:t>
                              </w:r>
                              <w:r w:rsidRPr="009A6EBE">
                                <w:rPr>
                                  <w:rFonts w:hint="eastAsia"/>
                                  <w:sz w:val="20"/>
                                </w:rPr>
                                <w:t>unit circle</w:t>
                              </w:r>
                              <w:r w:rsidRPr="009A6EBE">
                                <w:rPr>
                                  <w:sz w:val="20"/>
                                </w:rPr>
                                <w:t xml:space="preserve"> </w:t>
                              </w:r>
                            </w:p>
                            <w:p w14:paraId="78A75DA1" w14:textId="77777777" w:rsidR="00825029" w:rsidRPr="009A6EBE" w:rsidRDefault="000B085C" w:rsidP="00D42AC8">
                              <w:pPr>
                                <w:rPr>
                                  <w:sz w:val="20"/>
                                </w:rPr>
                              </w:pPr>
                              <w:r w:rsidRPr="009A6EBE">
                                <w:rPr>
                                  <w:position w:val="-6"/>
                                  <w:sz w:val="20"/>
                                </w:rPr>
                                <w:object w:dxaOrig="920" w:dyaOrig="499" w14:anchorId="3EC84E5A">
                                  <v:shape id="_x0000_i1088" type="#_x0000_t75" style="width:46.5pt;height:25pt" o:ole="">
                                    <v:imagedata r:id="rId122" o:title=""/>
                                  </v:shape>
                                  <o:OLEObject Type="Embed" ProgID="Equation.3" ShapeID="_x0000_i1088" DrawAspect="Content" ObjectID="_1621171551" r:id="rId123"/>
                                </w:object>
                              </w:r>
                            </w:p>
                          </w:txbxContent>
                        </wps:txbx>
                        <wps:bodyPr rot="0" vert="horz" wrap="square" lIns="85954" tIns="42977" rIns="85954" bIns="42977" anchor="t" anchorCtr="0" upright="1">
                          <a:noAutofit/>
                        </wps:bodyPr>
                      </wps:wsp>
                      <wps:wsp>
                        <wps:cNvPr id="14" name="Text Box 170"/>
                        <wps:cNvSpPr txBox="1">
                          <a:spLocks noChangeArrowheads="1"/>
                        </wps:cNvSpPr>
                        <wps:spPr bwMode="auto">
                          <a:xfrm>
                            <a:off x="1610219" y="2791097"/>
                            <a:ext cx="746664" cy="4580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9269CC" w14:textId="77777777" w:rsidR="00825029" w:rsidRPr="009A6EBE" w:rsidRDefault="000B085C" w:rsidP="006F1A97">
                              <w:pPr>
                                <w:rPr>
                                  <w:sz w:val="20"/>
                                </w:rPr>
                              </w:pPr>
                              <w:r w:rsidRPr="009A6EBE">
                                <w:rPr>
                                  <w:position w:val="-24"/>
                                  <w:sz w:val="20"/>
                                </w:rPr>
                                <w:object w:dxaOrig="960" w:dyaOrig="620" w14:anchorId="2572B8E6">
                                  <v:shape id="_x0000_i1089" type="#_x0000_t75" style="width:48pt;height:31pt" o:ole="">
                                    <v:imagedata r:id="rId124" o:title=""/>
                                  </v:shape>
                                  <o:OLEObject Type="Embed" ProgID="Equation.3" ShapeID="_x0000_i1089" DrawAspect="Content" ObjectID="_1621171552" r:id="rId125"/>
                                </w:object>
                              </w:r>
                            </w:p>
                          </w:txbxContent>
                        </wps:txbx>
                        <wps:bodyPr rot="0" vert="horz" wrap="square" lIns="85954" tIns="42977" rIns="85954" bIns="42977" anchor="t" anchorCtr="0" upright="1">
                          <a:noAutofit/>
                        </wps:bodyPr>
                      </wps:wsp>
                      <wps:wsp>
                        <wps:cNvPr id="15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223045" y="837329"/>
                            <a:ext cx="957782" cy="830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8417CB" w14:textId="77777777" w:rsidR="00D42AC8" w:rsidRPr="009A6EBE" w:rsidRDefault="00D42AC8" w:rsidP="006F1A97">
                              <w:pPr>
                                <w:rPr>
                                  <w:sz w:val="20"/>
                                </w:rPr>
                              </w:pPr>
                              <w:r w:rsidRPr="009A6EBE">
                                <w:rPr>
                                  <w:rFonts w:hint="eastAsia"/>
                                  <w:sz w:val="20"/>
                                </w:rPr>
                                <w:t>如果</w:t>
                              </w:r>
                              <w:r w:rsidR="00172C4D" w:rsidRPr="009A6EBE">
                                <w:rPr>
                                  <w:rFonts w:hint="eastAsia"/>
                                  <w:sz w:val="20"/>
                                </w:rPr>
                                <w:t>ROC</w:t>
                              </w:r>
                            </w:p>
                            <w:p w14:paraId="1F9189BC" w14:textId="77777777" w:rsidR="00172C4D" w:rsidRPr="009A6EBE" w:rsidRDefault="00172C4D" w:rsidP="006F1A97">
                              <w:pPr>
                                <w:rPr>
                                  <w:sz w:val="20"/>
                                </w:rPr>
                              </w:pPr>
                              <w:r w:rsidRPr="009A6EBE">
                                <w:rPr>
                                  <w:rFonts w:hint="eastAsia"/>
                                  <w:sz w:val="20"/>
                                </w:rPr>
                                <w:t>包括</w:t>
                              </w:r>
                              <w:r w:rsidRPr="009A6EBE">
                                <w:rPr>
                                  <w:rFonts w:hint="eastAsia"/>
                                  <w:sz w:val="20"/>
                                </w:rPr>
                                <w:t>unit circle</w:t>
                              </w:r>
                            </w:p>
                            <w:p w14:paraId="2D5DB39C" w14:textId="77777777" w:rsidR="000B085C" w:rsidRPr="009A6EBE" w:rsidRDefault="000B085C" w:rsidP="006F1A97">
                              <w:pPr>
                                <w:rPr>
                                  <w:sz w:val="20"/>
                                </w:rPr>
                              </w:pPr>
                              <w:r w:rsidRPr="009A6EBE">
                                <w:rPr>
                                  <w:position w:val="-6"/>
                                  <w:sz w:val="20"/>
                                </w:rPr>
                                <w:object w:dxaOrig="800" w:dyaOrig="320" w14:anchorId="3D2C201A">
                                  <v:shape id="_x0000_i1090" type="#_x0000_t75" style="width:40.5pt;height:15.5pt" o:ole="">
                                    <v:imagedata r:id="rId126" o:title=""/>
                                  </v:shape>
                                  <o:OLEObject Type="Embed" ProgID="Equation.3" ShapeID="_x0000_i1090" DrawAspect="Content" ObjectID="_1621171553" r:id="rId127"/>
                                </w:object>
                              </w:r>
                            </w:p>
                          </w:txbxContent>
                        </wps:txbx>
                        <wps:bodyPr rot="0" vert="horz" wrap="square" lIns="85954" tIns="42977" rIns="85954" bIns="42977" anchor="t" anchorCtr="0" upright="1">
                          <a:noAutofit/>
                        </wps:bodyPr>
                      </wps:wsp>
                      <wps:wsp>
                        <wps:cNvPr id="16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1073479" y="1302512"/>
                            <a:ext cx="966131" cy="4580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3100B0" w14:textId="77777777" w:rsidR="000B085C" w:rsidRPr="009A6EBE" w:rsidRDefault="000B085C" w:rsidP="006F1A97">
                              <w:pPr>
                                <w:rPr>
                                  <w:sz w:val="20"/>
                                </w:rPr>
                              </w:pPr>
                              <w:r w:rsidRPr="009A6EBE">
                                <w:rPr>
                                  <w:position w:val="-6"/>
                                  <w:sz w:val="20"/>
                                </w:rPr>
                                <w:object w:dxaOrig="840" w:dyaOrig="320" w14:anchorId="60D86966">
                                  <v:shape id="_x0000_i1091" type="#_x0000_t75" style="width:42pt;height:15.5pt" o:ole="">
                                    <v:imagedata r:id="rId128" o:title=""/>
                                  </v:shape>
                                  <o:OLEObject Type="Embed" ProgID="Equation.3" ShapeID="_x0000_i1091" DrawAspect="Content" ObjectID="_1621171554" r:id="rId129"/>
                                </w:object>
                              </w:r>
                            </w:p>
                          </w:txbxContent>
                        </wps:txbx>
                        <wps:bodyPr rot="0" vert="horz" wrap="square" lIns="85954" tIns="42977" rIns="85954" bIns="42977" anchor="t" anchorCtr="0" upright="1">
                          <a:noAutofit/>
                        </wps:bodyPr>
                      </wps:wsp>
                      <wps:wsp>
                        <wps:cNvPr id="17" name="Line 173"/>
                        <wps:cNvCnPr>
                          <a:cxnSpLocks noChangeShapeType="1"/>
                        </wps:cNvCnPr>
                        <wps:spPr bwMode="auto">
                          <a:xfrm>
                            <a:off x="2039610" y="372146"/>
                            <a:ext cx="596" cy="13025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none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161"/>
                        <wps:cNvSpPr txBox="1">
                          <a:spLocks noChangeArrowheads="1"/>
                        </wps:cNvSpPr>
                        <wps:spPr bwMode="auto">
                          <a:xfrm>
                            <a:off x="3416645" y="2605024"/>
                            <a:ext cx="495590" cy="338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3CF148" w14:textId="77777777" w:rsidR="00AC46EC" w:rsidRPr="009A6EBE" w:rsidRDefault="004B0017" w:rsidP="006F1A97">
                              <w:pPr>
                                <w:rPr>
                                  <w:sz w:val="20"/>
                                </w:rPr>
                              </w:pPr>
                              <w:r w:rsidRPr="009A6EBE">
                                <w:rPr>
                                  <w:position w:val="-10"/>
                                  <w:sz w:val="20"/>
                                </w:rPr>
                                <w:object w:dxaOrig="540" w:dyaOrig="340" w14:anchorId="695053BB">
                                  <v:shape id="_x0000_i1092" type="#_x0000_t75" style="width:27pt;height:17.5pt" o:ole="">
                                    <v:imagedata r:id="rId130" o:title=""/>
                                  </v:shape>
                                  <o:OLEObject Type="Embed" ProgID="Equation.3" ShapeID="_x0000_i1092" DrawAspect="Content" ObjectID="_1621171555" r:id="rId131"/>
                                </w:object>
                              </w:r>
                            </w:p>
                          </w:txbxContent>
                        </wps:txbx>
                        <wps:bodyPr rot="0" vert="horz" wrap="square" lIns="85954" tIns="42977" rIns="85954" bIns="42977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E647029" id="画布 143" o:spid="_x0000_s1026" editas="canvas" style="width:308.05pt;height:256.4pt;mso-position-horizontal-relative:char;mso-position-vertical-relative:line" coordsize="39122,325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">
                <v:shape id="_x0000_s1027" type="#_x0000_t75" style="position:absolute;width:39122;height:32562;visibility:visible;mso-wrap-style:square">
                  <v:fill o:detectmouseclick="t"/>
                  <v:path o:connecttype="none"/>
                </v:shape>
                <v:line id="Line 151" o:spid="_x0000_s1028" style="position:absolute;visibility:visible;mso-wrap-style:square" from="6440,27910" to="33277,27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">
                  <v:stroke endarrow="classic" endarrowlength="long"/>
                </v:line>
                <v:line id="Line 153" o:spid="_x0000_s1029" style="position:absolute;flip:y;visibility:visible;mso-wrap-style:square" from="4293,3721" to="18249,26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">
                  <v:stroke endarrow="classic" endarrowlength="long"/>
                </v:line>
                <v:shape id="Text Box 157" o:spid="_x0000_s1030" type="#_x0000_t202" style="position:absolute;left:17175;top:15887;width:4360;height:4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" filled="f" stroked="f">
                  <v:textbox inset="2.38761mm,1.1938mm,2.38761mm,1.1938mm">
                    <w:txbxContent>
                      <w:p w14:paraId="6D96EF2D" w14:textId="77777777" w:rsidR="006F1A97" w:rsidRPr="009A6EBE" w:rsidRDefault="00347BA6" w:rsidP="006F1A97">
                        <w:pPr>
                          <w:rPr>
                            <w:rFonts w:hint="eastAsia"/>
                            <w:sz w:val="20"/>
                          </w:rPr>
                        </w:pPr>
                        <w:r w:rsidRPr="009A6EBE">
                          <w:rPr>
                            <w:position w:val="-10"/>
                            <w:sz w:val="20"/>
                          </w:rPr>
                          <w:object w:dxaOrig="440" w:dyaOrig="340" w14:anchorId="66A45BEF">
                            <v:shape id="_x0000_i1079" type="#_x0000_t75" style="width:21.75pt;height:17.25pt" o:ole="">
                              <v:imagedata r:id="rId132" o:title=""/>
                            </v:shape>
                            <o:OLEObject Type="Embed" ProgID="Equation.3" ShapeID="_x0000_i1079" DrawAspect="Content" ObjectID="_1621070817" r:id="rId133"/>
                          </w:object>
                        </w:r>
                      </w:p>
                    </w:txbxContent>
                  </v:textbox>
                </v:shape>
                <v:line id="Line 158" o:spid="_x0000_s1031" style="position:absolute;flip:y;visibility:visible;mso-wrap-style:square" from="3220,3721" to="17175,26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">
                  <v:stroke startarrow="classic" startarrowlength="long"/>
                </v:line>
                <v:shape id="Text Box 159" o:spid="_x0000_s1032" type="#_x0000_t202" style="position:absolute;left:17175;width:4956;height:45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" filled="f" stroked="f">
                  <v:textbox inset="2.38761mm,1.1938mm,2.38761mm,1.1938mm">
                    <w:txbxContent>
                      <w:p w14:paraId="277FC21D" w14:textId="77777777" w:rsidR="00AC46EC" w:rsidRPr="009A6EBE" w:rsidRDefault="003639FD" w:rsidP="006F1A97">
                        <w:pPr>
                          <w:rPr>
                            <w:rFonts w:hint="eastAsia"/>
                            <w:sz w:val="20"/>
                          </w:rPr>
                        </w:pPr>
                        <w:r w:rsidRPr="009A6EBE">
                          <w:rPr>
                            <w:position w:val="-10"/>
                            <w:sz w:val="20"/>
                          </w:rPr>
                          <w:object w:dxaOrig="540" w:dyaOrig="340" w14:anchorId="4A67BE75">
                            <v:shape id="_x0000_i1080" type="#_x0000_t75" style="width:27pt;height:17.25pt" o:ole="">
                              <v:imagedata r:id="rId134" o:title=""/>
                            </v:shape>
                            <o:OLEObject Type="Embed" ProgID="Equation.3" ShapeID="_x0000_i1080" DrawAspect="Content" ObjectID="_1621070818" r:id="rId135"/>
                          </w:object>
                        </w:r>
                      </w:p>
                    </w:txbxContent>
                  </v:textbox>
                </v:shape>
                <v:shape id="Text Box 160" o:spid="_x0000_s1033" type="#_x0000_t202" style="position:absolute;top:26050;width:6148;height:45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" filled="f" stroked="f">
                  <v:textbox inset="2.38761mm,1.1938mm,2.38761mm,1.1938mm">
                    <w:txbxContent>
                      <w:p w14:paraId="0E9AEFB8" w14:textId="77777777" w:rsidR="00AC46EC" w:rsidRPr="009A6EBE" w:rsidRDefault="003639FD" w:rsidP="006F1A97">
                        <w:pPr>
                          <w:rPr>
                            <w:rFonts w:hint="eastAsia"/>
                            <w:sz w:val="20"/>
                          </w:rPr>
                        </w:pPr>
                        <w:r w:rsidRPr="009A6EBE">
                          <w:rPr>
                            <w:position w:val="-10"/>
                            <w:sz w:val="20"/>
                          </w:rPr>
                          <w:object w:dxaOrig="740" w:dyaOrig="360" w14:anchorId="09027828">
                            <v:shape id="_x0000_i1081" type="#_x0000_t75" style="width:37.5pt;height:18pt" o:ole="">
                              <v:imagedata r:id="rId136" o:title=""/>
                            </v:shape>
                            <o:OLEObject Type="Embed" ProgID="Equation.3" ShapeID="_x0000_i1081" DrawAspect="Content" ObjectID="_1621070819" r:id="rId137"/>
                          </w:object>
                        </w:r>
                      </w:p>
                    </w:txbxContent>
                  </v:textbox>
                </v:shape>
                <v:line id="Line 162" o:spid="_x0000_s1034" style="position:absolute;visibility:visible;mso-wrap-style:square" from="21469,3721" to="35424,26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">
                  <v:stroke endarrow="classic" endarrowlength="long"/>
                </v:line>
                <v:line id="Line 163" o:spid="_x0000_s1035" style="position:absolute;visibility:visible;mso-wrap-style:square" from="22543,19537" to="33277,26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">
                  <v:stroke endarrow="classic" endarrowlength="long"/>
                </v:line>
                <v:line id="Line 164" o:spid="_x0000_s1036" style="position:absolute;flip:x;visibility:visible;mso-wrap-style:square" from="6440,19537" to="17175,26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">
                  <v:stroke endarrow="classic" endarrowlength="long"/>
                </v:line>
                <v:line id="Line 165" o:spid="_x0000_s1037" style="position:absolute;visibility:visible;mso-wrap-style:square" from="19322,3721" to="19328,16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">
                  <v:stroke endarrow="classic" endarrowlength="long"/>
                </v:line>
                <v:line id="Line 166" o:spid="_x0000_s1038" style="position:absolute;flip:x;visibility:visible;mso-wrap-style:square" from="6440,18607" to="17175,26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">
                  <v:stroke startarrow="classic" startarrowlength="long" endarrowlength="long"/>
                </v:line>
                <v:line id="Line 167" o:spid="_x0000_s1039" style="position:absolute;visibility:visible;mso-wrap-style:square" from="22543,18607" to="33277,26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">
                  <v:stroke startarrow="classic" endarrowlength="long"/>
                </v:line>
                <v:shape id="Text Box 169" o:spid="_x0000_s1040" type="#_x0000_t202" style="position:absolute;left:27910;top:7442;width:9578;height:8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" filled="f" stroked="f">
                  <v:textbox inset="2.38761mm,1.1938mm,2.38761mm,1.1938mm">
                    <w:txbxContent>
                      <w:p w14:paraId="1D84F87B" w14:textId="77777777" w:rsidR="00D42AC8" w:rsidRPr="009A6EBE" w:rsidRDefault="00D42AC8" w:rsidP="00D42AC8">
                        <w:pPr>
                          <w:rPr>
                            <w:rFonts w:hint="eastAsia"/>
                            <w:sz w:val="20"/>
                          </w:rPr>
                        </w:pPr>
                        <w:r w:rsidRPr="009A6EBE">
                          <w:rPr>
                            <w:rFonts w:hint="eastAsia"/>
                            <w:sz w:val="20"/>
                          </w:rPr>
                          <w:t>如果</w:t>
                        </w:r>
                        <w:r w:rsidRPr="009A6EBE">
                          <w:rPr>
                            <w:rFonts w:hint="eastAsia"/>
                            <w:sz w:val="20"/>
                          </w:rPr>
                          <w:t>ROC</w:t>
                        </w:r>
                      </w:p>
                      <w:p w14:paraId="113D530A" w14:textId="77777777" w:rsidR="00D42AC8" w:rsidRPr="009A6EBE" w:rsidRDefault="00D42AC8" w:rsidP="00D42AC8">
                        <w:pPr>
                          <w:rPr>
                            <w:rFonts w:hint="eastAsia"/>
                            <w:sz w:val="20"/>
                          </w:rPr>
                        </w:pPr>
                        <w:r w:rsidRPr="009A6EBE">
                          <w:rPr>
                            <w:rFonts w:hint="eastAsia"/>
                            <w:sz w:val="20"/>
                          </w:rPr>
                          <w:t>包括</w:t>
                        </w:r>
                        <w:r w:rsidRPr="009A6EBE">
                          <w:rPr>
                            <w:rFonts w:hint="eastAsia"/>
                            <w:sz w:val="20"/>
                          </w:rPr>
                          <w:t>unit circle</w:t>
                        </w:r>
                        <w:r w:rsidRPr="009A6EBE">
                          <w:rPr>
                            <w:sz w:val="20"/>
                          </w:rPr>
                          <w:t xml:space="preserve"> </w:t>
                        </w:r>
                      </w:p>
                      <w:p w14:paraId="78A75DA1" w14:textId="77777777" w:rsidR="00825029" w:rsidRPr="009A6EBE" w:rsidRDefault="000B085C" w:rsidP="00D42AC8">
                        <w:pPr>
                          <w:rPr>
                            <w:rFonts w:hint="eastAsia"/>
                            <w:sz w:val="20"/>
                          </w:rPr>
                        </w:pPr>
                        <w:r w:rsidRPr="009A6EBE">
                          <w:rPr>
                            <w:position w:val="-6"/>
                            <w:sz w:val="20"/>
                          </w:rPr>
                          <w:object w:dxaOrig="920" w:dyaOrig="499" w14:anchorId="3EC84E5A">
                            <v:shape id="_x0000_i1082" type="#_x0000_t75" style="width:46.5pt;height:24.75pt" o:ole="">
                              <v:imagedata r:id="rId138" o:title=""/>
                            </v:shape>
                            <o:OLEObject Type="Embed" ProgID="Equation.3" ShapeID="_x0000_i1082" DrawAspect="Content" ObjectID="_1621070820" r:id="rId139"/>
                          </w:object>
                        </w:r>
                      </w:p>
                    </w:txbxContent>
                  </v:textbox>
                </v:shape>
                <v:shape id="Text Box 170" o:spid="_x0000_s1041" type="#_x0000_t202" style="position:absolute;left:16102;top:27910;width:7466;height:4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" filled="f" stroked="f">
                  <v:textbox inset="2.38761mm,1.1938mm,2.38761mm,1.1938mm">
                    <w:txbxContent>
                      <w:p w14:paraId="249269CC" w14:textId="77777777" w:rsidR="00825029" w:rsidRPr="009A6EBE" w:rsidRDefault="000B085C" w:rsidP="006F1A97">
                        <w:pPr>
                          <w:rPr>
                            <w:rFonts w:hint="eastAsia"/>
                            <w:sz w:val="20"/>
                          </w:rPr>
                        </w:pPr>
                        <w:r w:rsidRPr="009A6EBE">
                          <w:rPr>
                            <w:position w:val="-24"/>
                            <w:sz w:val="20"/>
                          </w:rPr>
                          <w:object w:dxaOrig="960" w:dyaOrig="620" w14:anchorId="2572B8E6">
                            <v:shape id="_x0000_i1083" type="#_x0000_t75" style="width:48pt;height:30.75pt" o:ole="">
                              <v:imagedata r:id="rId140" o:title=""/>
                            </v:shape>
                            <o:OLEObject Type="Embed" ProgID="Equation.3" ShapeID="_x0000_i1083" DrawAspect="Content" ObjectID="_1621070821" r:id="rId141"/>
                          </w:object>
                        </w:r>
                      </w:p>
                    </w:txbxContent>
                  </v:textbox>
                </v:shape>
                <v:shape id="Text Box 171" o:spid="_x0000_s1042" type="#_x0000_t202" style="position:absolute;left:2230;top:8373;width:9578;height:8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" filled="f" stroked="f">
                  <v:textbox inset="2.38761mm,1.1938mm,2.38761mm,1.1938mm">
                    <w:txbxContent>
                      <w:p w14:paraId="0D8417CB" w14:textId="77777777" w:rsidR="00D42AC8" w:rsidRPr="009A6EBE" w:rsidRDefault="00D42AC8" w:rsidP="006F1A97">
                        <w:pPr>
                          <w:rPr>
                            <w:rFonts w:hint="eastAsia"/>
                            <w:sz w:val="20"/>
                          </w:rPr>
                        </w:pPr>
                        <w:r w:rsidRPr="009A6EBE">
                          <w:rPr>
                            <w:rFonts w:hint="eastAsia"/>
                            <w:sz w:val="20"/>
                          </w:rPr>
                          <w:t>如果</w:t>
                        </w:r>
                        <w:r w:rsidR="00172C4D" w:rsidRPr="009A6EBE">
                          <w:rPr>
                            <w:rFonts w:hint="eastAsia"/>
                            <w:sz w:val="20"/>
                          </w:rPr>
                          <w:t>ROC</w:t>
                        </w:r>
                      </w:p>
                      <w:p w14:paraId="1F9189BC" w14:textId="77777777" w:rsidR="00172C4D" w:rsidRPr="009A6EBE" w:rsidRDefault="00172C4D" w:rsidP="006F1A97">
                        <w:pPr>
                          <w:rPr>
                            <w:rFonts w:hint="eastAsia"/>
                            <w:sz w:val="20"/>
                          </w:rPr>
                        </w:pPr>
                        <w:r w:rsidRPr="009A6EBE">
                          <w:rPr>
                            <w:rFonts w:hint="eastAsia"/>
                            <w:sz w:val="20"/>
                          </w:rPr>
                          <w:t>包括</w:t>
                        </w:r>
                        <w:r w:rsidRPr="009A6EBE">
                          <w:rPr>
                            <w:rFonts w:hint="eastAsia"/>
                            <w:sz w:val="20"/>
                          </w:rPr>
                          <w:t>unit circle</w:t>
                        </w:r>
                      </w:p>
                      <w:p w14:paraId="2D5DB39C" w14:textId="77777777" w:rsidR="000B085C" w:rsidRPr="009A6EBE" w:rsidRDefault="000B085C" w:rsidP="006F1A97">
                        <w:pPr>
                          <w:rPr>
                            <w:rFonts w:hint="eastAsia"/>
                            <w:sz w:val="20"/>
                          </w:rPr>
                        </w:pPr>
                        <w:r w:rsidRPr="009A6EBE">
                          <w:rPr>
                            <w:position w:val="-6"/>
                            <w:sz w:val="20"/>
                          </w:rPr>
                          <w:object w:dxaOrig="800" w:dyaOrig="320" w14:anchorId="3D2C201A">
                            <v:shape id="_x0000_i1084" type="#_x0000_t75" style="width:40.5pt;height:15.75pt" o:ole="">
                              <v:imagedata r:id="rId142" o:title=""/>
                            </v:shape>
                            <o:OLEObject Type="Embed" ProgID="Equation.3" ShapeID="_x0000_i1084" DrawAspect="Content" ObjectID="_1621070822" r:id="rId143"/>
                          </w:object>
                        </w:r>
                      </w:p>
                    </w:txbxContent>
                  </v:textbox>
                </v:shape>
                <v:shape id="Text Box 172" o:spid="_x0000_s1043" type="#_x0000_t202" style="position:absolute;left:10734;top:13025;width:9662;height:45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" filled="f" stroked="f">
                  <v:textbox inset="2.38761mm,1.1938mm,2.38761mm,1.1938mm">
                    <w:txbxContent>
                      <w:p w14:paraId="2F3100B0" w14:textId="77777777" w:rsidR="000B085C" w:rsidRPr="009A6EBE" w:rsidRDefault="000B085C" w:rsidP="006F1A97">
                        <w:pPr>
                          <w:rPr>
                            <w:rFonts w:hint="eastAsia"/>
                            <w:sz w:val="20"/>
                          </w:rPr>
                        </w:pPr>
                        <w:r w:rsidRPr="009A6EBE">
                          <w:rPr>
                            <w:position w:val="-6"/>
                            <w:sz w:val="20"/>
                          </w:rPr>
                          <w:object w:dxaOrig="840" w:dyaOrig="320" w14:anchorId="60D86966">
                            <v:shape id="_x0000_i1085" type="#_x0000_t75" style="width:42pt;height:15.75pt" o:ole="">
                              <v:imagedata r:id="rId144" o:title=""/>
                            </v:shape>
                            <o:OLEObject Type="Embed" ProgID="Equation.3" ShapeID="_x0000_i1085" DrawAspect="Content" ObjectID="_1621070823" r:id="rId145"/>
                          </w:object>
                        </w:r>
                      </w:p>
                    </w:txbxContent>
                  </v:textbox>
                </v:shape>
                <v:line id="Line 173" o:spid="_x0000_s1044" style="position:absolute;visibility:visible;mso-wrap-style:square" from="20396,3721" to="20402,16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">
                  <v:stroke startarrow="classic" startarrowlength="long" endarrowlength="long"/>
                </v:line>
                <v:shape id="Text Box 161" o:spid="_x0000_s1045" type="#_x0000_t202" style="position:absolute;left:34166;top:26050;width:4956;height:3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" filled="f" stroked="f">
                  <v:textbox inset="2.38761mm,1.1938mm,2.38761mm,1.1938mm">
                    <w:txbxContent>
                      <w:p w14:paraId="033CF148" w14:textId="77777777" w:rsidR="00AC46EC" w:rsidRPr="009A6EBE" w:rsidRDefault="004B0017" w:rsidP="006F1A97">
                        <w:pPr>
                          <w:rPr>
                            <w:rFonts w:hint="eastAsia"/>
                            <w:sz w:val="20"/>
                          </w:rPr>
                        </w:pPr>
                        <w:r w:rsidRPr="009A6EBE">
                          <w:rPr>
                            <w:position w:val="-10"/>
                            <w:sz w:val="20"/>
                          </w:rPr>
                          <w:object w:dxaOrig="540" w:dyaOrig="340" w14:anchorId="695053BB">
                            <v:shape id="_x0000_i1086" type="#_x0000_t75" style="width:27pt;height:17.25pt" o:ole="">
                              <v:imagedata r:id="rId146" o:title=""/>
                            </v:shape>
                            <o:OLEObject Type="Embed" ProgID="Equation.3" ShapeID="_x0000_i1086" DrawAspect="Content" ObjectID="_1621070824" r:id="rId147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bookmarkStart w:id="0" w:name="_GoBack"/>
      <w:bookmarkEnd w:id="0"/>
    </w:p>
    <w:sectPr w:rsidR="006F1A97" w:rsidRPr="009A6EB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A60655"/>
    <w:multiLevelType w:val="hybridMultilevel"/>
    <w:tmpl w:val="4412B29A"/>
    <w:lvl w:ilvl="0" w:tplc="7D328678">
      <w:start w:val="5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420"/>
        </w:tabs>
        <w:ind w:left="4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40"/>
        </w:tabs>
        <w:ind w:left="8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260"/>
        </w:tabs>
        <w:ind w:left="12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680"/>
        </w:tabs>
        <w:ind w:left="16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100"/>
        </w:tabs>
        <w:ind w:left="21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520"/>
        </w:tabs>
        <w:ind w:left="25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2940"/>
        </w:tabs>
        <w:ind w:left="29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360"/>
        </w:tabs>
        <w:ind w:left="3360" w:hanging="420"/>
      </w:pPr>
    </w:lvl>
  </w:abstractNum>
  <w:abstractNum w:abstractNumId="1">
    <w:nsid w:val="15290248"/>
    <w:multiLevelType w:val="hybridMultilevel"/>
    <w:tmpl w:val="84E607E2"/>
    <w:lvl w:ilvl="0" w:tplc="89920EA2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420"/>
        </w:tabs>
        <w:ind w:left="4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40"/>
        </w:tabs>
        <w:ind w:left="8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260"/>
        </w:tabs>
        <w:ind w:left="12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680"/>
        </w:tabs>
        <w:ind w:left="16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100"/>
        </w:tabs>
        <w:ind w:left="21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520"/>
        </w:tabs>
        <w:ind w:left="25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2940"/>
        </w:tabs>
        <w:ind w:left="29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360"/>
        </w:tabs>
        <w:ind w:left="3360" w:hanging="420"/>
      </w:pPr>
    </w:lvl>
  </w:abstractNum>
  <w:abstractNum w:abstractNumId="2">
    <w:nsid w:val="16E57DC6"/>
    <w:multiLevelType w:val="hybridMultilevel"/>
    <w:tmpl w:val="1024AC94"/>
    <w:lvl w:ilvl="0" w:tplc="30D2393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9D23503"/>
    <w:multiLevelType w:val="hybridMultilevel"/>
    <w:tmpl w:val="FDB0E80E"/>
    <w:lvl w:ilvl="0" w:tplc="7D328678">
      <w:start w:val="5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5EC75377"/>
    <w:multiLevelType w:val="multilevel"/>
    <w:tmpl w:val="64A80C2C"/>
    <w:lvl w:ilvl="0">
      <w:start w:val="5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  <w:b w:val="0"/>
      </w:rPr>
    </w:lvl>
    <w:lvl w:ilvl="1">
      <w:start w:val="1"/>
      <w:numFmt w:val="lowerLetter"/>
      <w:lvlText w:val="%2)"/>
      <w:lvlJc w:val="left"/>
      <w:pPr>
        <w:tabs>
          <w:tab w:val="num" w:pos="420"/>
        </w:tabs>
        <w:ind w:left="420" w:hanging="420"/>
      </w:pPr>
    </w:lvl>
    <w:lvl w:ilvl="2">
      <w:start w:val="1"/>
      <w:numFmt w:val="lowerRoman"/>
      <w:lvlText w:val="%3."/>
      <w:lvlJc w:val="right"/>
      <w:pPr>
        <w:tabs>
          <w:tab w:val="num" w:pos="840"/>
        </w:tabs>
        <w:ind w:left="840" w:hanging="420"/>
      </w:pPr>
    </w:lvl>
    <w:lvl w:ilvl="3">
      <w:start w:val="1"/>
      <w:numFmt w:val="decimal"/>
      <w:lvlText w:val="%4."/>
      <w:lvlJc w:val="left"/>
      <w:pPr>
        <w:tabs>
          <w:tab w:val="num" w:pos="1260"/>
        </w:tabs>
        <w:ind w:left="1260" w:hanging="420"/>
      </w:pPr>
    </w:lvl>
    <w:lvl w:ilvl="4">
      <w:start w:val="1"/>
      <w:numFmt w:val="lowerLetter"/>
      <w:lvlText w:val="%5)"/>
      <w:lvlJc w:val="left"/>
      <w:pPr>
        <w:tabs>
          <w:tab w:val="num" w:pos="1680"/>
        </w:tabs>
        <w:ind w:left="1680" w:hanging="420"/>
      </w:pPr>
    </w:lvl>
    <w:lvl w:ilvl="5">
      <w:start w:val="1"/>
      <w:numFmt w:val="lowerRoman"/>
      <w:lvlText w:val="%6."/>
      <w:lvlJc w:val="right"/>
      <w:pPr>
        <w:tabs>
          <w:tab w:val="num" w:pos="2100"/>
        </w:tabs>
        <w:ind w:left="2100" w:hanging="42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420"/>
      </w:pPr>
    </w:lvl>
    <w:lvl w:ilvl="7">
      <w:start w:val="1"/>
      <w:numFmt w:val="lowerLetter"/>
      <w:lvlText w:val="%8)"/>
      <w:lvlJc w:val="left"/>
      <w:pPr>
        <w:tabs>
          <w:tab w:val="num" w:pos="2940"/>
        </w:tabs>
        <w:ind w:left="2940" w:hanging="420"/>
      </w:pPr>
    </w:lvl>
    <w:lvl w:ilvl="8">
      <w:start w:val="1"/>
      <w:numFmt w:val="lowerRoman"/>
      <w:lvlText w:val="%9."/>
      <w:lvlJc w:val="right"/>
      <w:pPr>
        <w:tabs>
          <w:tab w:val="num" w:pos="3360"/>
        </w:tabs>
        <w:ind w:left="3360" w:hanging="420"/>
      </w:pPr>
    </w:lvl>
  </w:abstractNum>
  <w:abstractNum w:abstractNumId="5">
    <w:nsid w:val="6AA63737"/>
    <w:multiLevelType w:val="multilevel"/>
    <w:tmpl w:val="B394D2C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6CF551A3"/>
    <w:multiLevelType w:val="hybridMultilevel"/>
    <w:tmpl w:val="64F6AD96"/>
    <w:lvl w:ilvl="0" w:tplc="30D2393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6"/>
  </w:num>
  <w:num w:numId="3">
    <w:abstractNumId w:val="5"/>
  </w:num>
  <w:num w:numId="4">
    <w:abstractNumId w:val="0"/>
  </w:num>
  <w:num w:numId="5">
    <w:abstractNumId w:val="1"/>
  </w:num>
  <w:num w:numId="6">
    <w:abstractNumId w:val="4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0597"/>
    <w:rsid w:val="0004336C"/>
    <w:rsid w:val="0007289C"/>
    <w:rsid w:val="00087F9A"/>
    <w:rsid w:val="000A7625"/>
    <w:rsid w:val="000B02D5"/>
    <w:rsid w:val="000B085C"/>
    <w:rsid w:val="000C34C3"/>
    <w:rsid w:val="000C50D9"/>
    <w:rsid w:val="000C68AF"/>
    <w:rsid w:val="0011078B"/>
    <w:rsid w:val="00112BC5"/>
    <w:rsid w:val="00113BC5"/>
    <w:rsid w:val="001342CD"/>
    <w:rsid w:val="00144553"/>
    <w:rsid w:val="00153834"/>
    <w:rsid w:val="00172C4D"/>
    <w:rsid w:val="00184B10"/>
    <w:rsid w:val="001B168A"/>
    <w:rsid w:val="001C4B76"/>
    <w:rsid w:val="001E2911"/>
    <w:rsid w:val="001E3BDE"/>
    <w:rsid w:val="00220410"/>
    <w:rsid w:val="00221D1B"/>
    <w:rsid w:val="00280432"/>
    <w:rsid w:val="00280ED7"/>
    <w:rsid w:val="002B1D41"/>
    <w:rsid w:val="002B4985"/>
    <w:rsid w:val="002B602D"/>
    <w:rsid w:val="002D12EC"/>
    <w:rsid w:val="002F630D"/>
    <w:rsid w:val="00326D25"/>
    <w:rsid w:val="00347BA6"/>
    <w:rsid w:val="003639FD"/>
    <w:rsid w:val="003D00DD"/>
    <w:rsid w:val="003E5F14"/>
    <w:rsid w:val="003F4FD7"/>
    <w:rsid w:val="004121C8"/>
    <w:rsid w:val="00414513"/>
    <w:rsid w:val="004369E5"/>
    <w:rsid w:val="004644D9"/>
    <w:rsid w:val="004739EA"/>
    <w:rsid w:val="00487DA8"/>
    <w:rsid w:val="004B0017"/>
    <w:rsid w:val="004C499B"/>
    <w:rsid w:val="004D2B44"/>
    <w:rsid w:val="0050065C"/>
    <w:rsid w:val="0050546D"/>
    <w:rsid w:val="00510DD8"/>
    <w:rsid w:val="00537BF6"/>
    <w:rsid w:val="00544436"/>
    <w:rsid w:val="005707B0"/>
    <w:rsid w:val="005961BB"/>
    <w:rsid w:val="005F5A21"/>
    <w:rsid w:val="00617538"/>
    <w:rsid w:val="00636BCC"/>
    <w:rsid w:val="00645E08"/>
    <w:rsid w:val="006572F3"/>
    <w:rsid w:val="00661568"/>
    <w:rsid w:val="006955B8"/>
    <w:rsid w:val="006F071A"/>
    <w:rsid w:val="006F1A97"/>
    <w:rsid w:val="00703848"/>
    <w:rsid w:val="0074720A"/>
    <w:rsid w:val="00776AFE"/>
    <w:rsid w:val="007B081D"/>
    <w:rsid w:val="007C0597"/>
    <w:rsid w:val="007C39C5"/>
    <w:rsid w:val="007D1184"/>
    <w:rsid w:val="007F789E"/>
    <w:rsid w:val="00820C20"/>
    <w:rsid w:val="00825029"/>
    <w:rsid w:val="008A152A"/>
    <w:rsid w:val="008A675D"/>
    <w:rsid w:val="008C2E3C"/>
    <w:rsid w:val="008C7E96"/>
    <w:rsid w:val="008E5214"/>
    <w:rsid w:val="00944DAA"/>
    <w:rsid w:val="00987052"/>
    <w:rsid w:val="009A4184"/>
    <w:rsid w:val="009A6EBE"/>
    <w:rsid w:val="00A05F20"/>
    <w:rsid w:val="00A25FDB"/>
    <w:rsid w:val="00A35087"/>
    <w:rsid w:val="00A7716A"/>
    <w:rsid w:val="00A811AC"/>
    <w:rsid w:val="00A834C5"/>
    <w:rsid w:val="00A842C7"/>
    <w:rsid w:val="00AB6ECC"/>
    <w:rsid w:val="00AC46EC"/>
    <w:rsid w:val="00AD2C76"/>
    <w:rsid w:val="00B225BD"/>
    <w:rsid w:val="00B26BFF"/>
    <w:rsid w:val="00B3296F"/>
    <w:rsid w:val="00B53D1A"/>
    <w:rsid w:val="00B630FA"/>
    <w:rsid w:val="00B7274E"/>
    <w:rsid w:val="00B7457A"/>
    <w:rsid w:val="00BC335A"/>
    <w:rsid w:val="00BD12D1"/>
    <w:rsid w:val="00C003EC"/>
    <w:rsid w:val="00C568ED"/>
    <w:rsid w:val="00C6215C"/>
    <w:rsid w:val="00C71227"/>
    <w:rsid w:val="00C73391"/>
    <w:rsid w:val="00CD0D63"/>
    <w:rsid w:val="00CD12DE"/>
    <w:rsid w:val="00CF02C9"/>
    <w:rsid w:val="00CF0386"/>
    <w:rsid w:val="00D22CB0"/>
    <w:rsid w:val="00D242E2"/>
    <w:rsid w:val="00D31841"/>
    <w:rsid w:val="00D3437F"/>
    <w:rsid w:val="00D34D74"/>
    <w:rsid w:val="00D42AC8"/>
    <w:rsid w:val="00D45456"/>
    <w:rsid w:val="00D51FBF"/>
    <w:rsid w:val="00D92F5B"/>
    <w:rsid w:val="00D967F5"/>
    <w:rsid w:val="00D9728B"/>
    <w:rsid w:val="00DA0A29"/>
    <w:rsid w:val="00DF4F44"/>
    <w:rsid w:val="00E2033B"/>
    <w:rsid w:val="00E37F50"/>
    <w:rsid w:val="00E86DCF"/>
    <w:rsid w:val="00E9737C"/>
    <w:rsid w:val="00EC6746"/>
    <w:rsid w:val="00EF5B95"/>
    <w:rsid w:val="00F429B4"/>
    <w:rsid w:val="00F67202"/>
    <w:rsid w:val="00F82012"/>
    <w:rsid w:val="00F9006A"/>
    <w:rsid w:val="00F97641"/>
    <w:rsid w:val="00FB390C"/>
    <w:rsid w:val="00FB6CC4"/>
    <w:rsid w:val="00FC38FE"/>
    <w:rsid w:val="00FC7A1B"/>
    <w:rsid w:val="00FF27C0"/>
    <w:rsid w:val="00FF3A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67"/>
    <o:shapelayout v:ext="edit">
      <o:idmap v:ext="edit" data="1"/>
    </o:shapelayout>
  </w:shapeDefaults>
  <w:decimalSymbol w:val="."/>
  <w:listSeparator w:val=","/>
  <w14:docId w14:val="77416B6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409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106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26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767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01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73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87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6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2387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769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8158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714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74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4300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630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7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38" Type="http://schemas.openxmlformats.org/officeDocument/2006/relationships/image" Target="media/image550.wmf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28" Type="http://schemas.openxmlformats.org/officeDocument/2006/relationships/image" Target="media/image58.wmf"/><Relationship Id="rId144" Type="http://schemas.openxmlformats.org/officeDocument/2006/relationships/image" Target="media/image580.wmf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3.wmf"/><Relationship Id="rId134" Type="http://schemas.openxmlformats.org/officeDocument/2006/relationships/image" Target="media/image530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8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16" Type="http://schemas.openxmlformats.org/officeDocument/2006/relationships/image" Target="media/image52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6.bin"/><Relationship Id="rId137" Type="http://schemas.openxmlformats.org/officeDocument/2006/relationships/oleObject" Target="embeddings/oleObject70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520.wmf"/><Relationship Id="rId140" Type="http://schemas.openxmlformats.org/officeDocument/2006/relationships/image" Target="media/image560.wmf"/><Relationship Id="rId145" Type="http://schemas.openxmlformats.org/officeDocument/2006/relationships/oleObject" Target="embeddings/oleObject7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1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5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9.bin"/><Relationship Id="rId143" Type="http://schemas.openxmlformats.org/officeDocument/2006/relationships/oleObject" Target="embeddings/oleObject73.bin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590.wmf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540.wmf"/><Relationship Id="rId61" Type="http://schemas.openxmlformats.org/officeDocument/2006/relationships/image" Target="media/image26.wmf"/><Relationship Id="rId82" Type="http://schemas.openxmlformats.org/officeDocument/2006/relationships/image" Target="media/image3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5.bin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57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5</Pages>
  <Words>538</Words>
  <Characters>3068</Characters>
  <Application>Microsoft Office Word</Application>
  <DocSecurity>0</DocSecurity>
  <Lines>25</Lines>
  <Paragraphs>7</Paragraphs>
  <ScaleCrop>false</ScaleCrop>
  <Company>EDU</Company>
  <LinksUpToDate>false</LinksUpToDate>
  <CharactersWithSpaces>35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2</dc:title>
  <dc:subject/>
  <dc:creator>T</dc:creator>
  <cp:keywords/>
  <dc:description/>
  <cp:lastModifiedBy>penghong</cp:lastModifiedBy>
  <cp:revision>3</cp:revision>
  <cp:lastPrinted>2019-06-03T04:39:00Z</cp:lastPrinted>
  <dcterms:created xsi:type="dcterms:W3CDTF">2019-06-03T04:40:00Z</dcterms:created>
  <dcterms:modified xsi:type="dcterms:W3CDTF">2019-06-04T08:37:00Z</dcterms:modified>
</cp:coreProperties>
</file>